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1B0F6DB" w14:textId="5B683AE3" w:rsidR="00364E23" w:rsidRDefault="00364E23" w:rsidP="00364E23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364E23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>Технологическая карта урока алгебры по теме «</w:t>
      </w:r>
      <w:r w:rsidRPr="00364E23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Свойства степени с целым показателем»</w:t>
      </w:r>
    </w:p>
    <w:p w14:paraId="48A7EC08" w14:textId="6D16D960" w:rsidR="00B8593C" w:rsidRDefault="00B8593C" w:rsidP="00364E23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</w:p>
    <w:p w14:paraId="0FE3327B" w14:textId="571943A7" w:rsidR="00B8593C" w:rsidRPr="00364E23" w:rsidRDefault="00B8593C" w:rsidP="00364E23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Учитель математики:  Зубкова Ольга Викторовна </w:t>
      </w:r>
    </w:p>
    <w:p w14:paraId="5CFB1695" w14:textId="77777777" w:rsidR="00364E23" w:rsidRPr="00364E23" w:rsidRDefault="00364E23" w:rsidP="00364E23">
      <w:pPr>
        <w:spacing w:after="0" w:line="240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</w:p>
    <w:p w14:paraId="279E48F8" w14:textId="77777777" w:rsidR="00364E23" w:rsidRPr="00364E23" w:rsidRDefault="00364E23" w:rsidP="00364E23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</w:pPr>
      <w:bookmarkStart w:id="0" w:name="_Toc16259731"/>
      <w:bookmarkStart w:id="1" w:name="_Toc16260235"/>
      <w:r w:rsidRPr="00364E23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 xml:space="preserve">Тема урока: </w:t>
      </w:r>
      <w:r w:rsidRPr="00364E23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«</w:t>
      </w:r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>Свойства степени с целым показателем»</w:t>
      </w:r>
    </w:p>
    <w:p w14:paraId="7E6208B7" w14:textId="34F3E5C4" w:rsidR="00364E23" w:rsidRPr="00364E23" w:rsidRDefault="00364E23" w:rsidP="00364E23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364E23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>Учебник</w:t>
      </w:r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: Алгебра. 8 класс: учеб. для </w:t>
      </w:r>
      <w:proofErr w:type="spellStart"/>
      <w:r w:rsidRPr="00364E23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общеобразоват</w:t>
      </w:r>
      <w:proofErr w:type="spellEnd"/>
      <w:r w:rsidRPr="00364E23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.</w:t>
      </w:r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организаций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/( </w:t>
      </w:r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Ю. Н. Макарычев, Н.Г. </w:t>
      </w:r>
      <w:proofErr w:type="spellStart"/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>Миндюк</w:t>
      </w:r>
      <w:proofErr w:type="spellEnd"/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К.И. </w:t>
      </w:r>
      <w:proofErr w:type="spellStart"/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>Нешков</w:t>
      </w:r>
      <w:proofErr w:type="spellEnd"/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и др.)</w:t>
      </w:r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под ред. </w:t>
      </w:r>
      <w:proofErr w:type="spellStart"/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>Теляковского</w:t>
      </w:r>
      <w:proofErr w:type="spellEnd"/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>.– М.: Просвещение, 201</w:t>
      </w:r>
      <w:bookmarkEnd w:id="0"/>
      <w:bookmarkEnd w:id="1"/>
      <w:r>
        <w:rPr>
          <w:rFonts w:ascii="Times New Roman" w:eastAsia="Calibri" w:hAnsi="Times New Roman" w:cs="Times New Roman"/>
          <w:sz w:val="28"/>
          <w:szCs w:val="28"/>
          <w:lang w:eastAsia="ru-RU"/>
        </w:rPr>
        <w:t>8</w:t>
      </w:r>
    </w:p>
    <w:p w14:paraId="11F53E48" w14:textId="77777777" w:rsidR="00364E23" w:rsidRPr="00364E23" w:rsidRDefault="00364E23" w:rsidP="00364E23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bookmarkStart w:id="2" w:name="_Toc16259732"/>
      <w:bookmarkStart w:id="3" w:name="_Toc16260236"/>
      <w:r w:rsidRPr="00364E23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 xml:space="preserve">Тип урока: </w:t>
      </w:r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>Урок открытия нового знания</w:t>
      </w:r>
      <w:bookmarkEnd w:id="2"/>
      <w:bookmarkEnd w:id="3"/>
    </w:p>
    <w:p w14:paraId="086315EB" w14:textId="77777777" w:rsidR="00364E23" w:rsidRPr="00364E23" w:rsidRDefault="00364E23" w:rsidP="00364E23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364E23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 xml:space="preserve">Цель: </w:t>
      </w:r>
      <w:bookmarkStart w:id="4" w:name="_Toc16259733"/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организовать деятельность обучающихся по изучению свойств степени с целым показателем и применению их при вычислениях и преобразованиях. </w:t>
      </w:r>
    </w:p>
    <w:p w14:paraId="5C4C8FF7" w14:textId="77777777" w:rsidR="00364E23" w:rsidRPr="00364E23" w:rsidRDefault="00364E23" w:rsidP="00364E23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</w:pPr>
      <w:r w:rsidRPr="00364E23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>Задачи:</w:t>
      </w:r>
      <w:bookmarkEnd w:id="4"/>
    </w:p>
    <w:p w14:paraId="003BEE65" w14:textId="77777777" w:rsidR="00364E23" w:rsidRPr="00364E23" w:rsidRDefault="00364E23" w:rsidP="00364E23">
      <w:pPr>
        <w:tabs>
          <w:tab w:val="left" w:pos="993"/>
        </w:tabs>
        <w:spacing w:after="0" w:line="240" w:lineRule="auto"/>
        <w:ind w:left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364E23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 xml:space="preserve">образовательные </w:t>
      </w:r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(формирование познавательных УУД): </w:t>
      </w:r>
    </w:p>
    <w:p w14:paraId="16354F3E" w14:textId="77777777" w:rsidR="00364E23" w:rsidRPr="00364E23" w:rsidRDefault="00364E23" w:rsidP="00364E23">
      <w:pPr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>способствовать формированию выбора наиболее эффективных способов решения задач в зависимости от конкретных условий.</w:t>
      </w:r>
    </w:p>
    <w:p w14:paraId="162DB9FF" w14:textId="77777777" w:rsidR="00364E23" w:rsidRPr="00364E23" w:rsidRDefault="00364E23" w:rsidP="00364E23">
      <w:pPr>
        <w:tabs>
          <w:tab w:val="left" w:pos="993"/>
        </w:tabs>
        <w:spacing w:after="0" w:line="240" w:lineRule="auto"/>
        <w:ind w:left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364E23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>воспитательные</w:t>
      </w:r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(формирование коммуникативных и личностных УУД):   </w:t>
      </w:r>
    </w:p>
    <w:p w14:paraId="73451D84" w14:textId="77777777" w:rsidR="00364E23" w:rsidRPr="00364E23" w:rsidRDefault="00364E23" w:rsidP="00364E23">
      <w:pPr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>способствовать формированию умения слушать и вступать в диалог, участвовать в коллективном обсуждении проблем, интегрироваться в группу сверстников и строить продуктивное взаимодействие, воспитывать ответственность, чувство товарищества.</w:t>
      </w:r>
    </w:p>
    <w:p w14:paraId="3D8A57F5" w14:textId="77777777" w:rsidR="00364E23" w:rsidRPr="00364E23" w:rsidRDefault="00364E23" w:rsidP="00364E23">
      <w:pPr>
        <w:tabs>
          <w:tab w:val="left" w:pos="993"/>
        </w:tabs>
        <w:spacing w:after="0" w:line="240" w:lineRule="auto"/>
        <w:ind w:left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364E23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 xml:space="preserve">развивающие </w:t>
      </w:r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>(формирование регулятивных УУД)</w:t>
      </w:r>
    </w:p>
    <w:p w14:paraId="7F5D198F" w14:textId="77777777" w:rsidR="00364E23" w:rsidRPr="00364E23" w:rsidRDefault="00364E23" w:rsidP="00364E23">
      <w:pPr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>способствовать формированию умения обрабатывать информацию; коммуникативной компетенции учащихся; способности к мобилизации сил и энергии к волевому усилию и к преодолению препятствий; рефлексии способов и условий действия, осуществления контроля и оценки процесса и результатов деятельности.</w:t>
      </w:r>
    </w:p>
    <w:p w14:paraId="31AA6EB3" w14:textId="77777777" w:rsidR="00364E23" w:rsidRPr="00364E23" w:rsidRDefault="00364E23" w:rsidP="00364E23">
      <w:pPr>
        <w:numPr>
          <w:ilvl w:val="0"/>
          <w:numId w:val="3"/>
        </w:numPr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</w:pPr>
      <w:r w:rsidRPr="00364E23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Планируемые результаты деятельности обучающихся: </w:t>
      </w:r>
    </w:p>
    <w:p w14:paraId="7265844B" w14:textId="77777777" w:rsidR="00364E23" w:rsidRPr="00364E23" w:rsidRDefault="00364E23" w:rsidP="00364E23">
      <w:pPr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</w:pPr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>умение применять свойства степени с целым показателем, выбирать наиболее эффективные способы решения задач в зависимости от конкретных условий;</w:t>
      </w:r>
    </w:p>
    <w:p w14:paraId="3B912516" w14:textId="77777777" w:rsidR="00364E23" w:rsidRPr="00364E23" w:rsidRDefault="00364E23" w:rsidP="00364E23">
      <w:pPr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</w:pPr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>умение понимать и использовать математические средства наглядности;</w:t>
      </w:r>
    </w:p>
    <w:p w14:paraId="4A488FF0" w14:textId="0BC2707D" w:rsidR="00364E23" w:rsidRPr="00364E23" w:rsidRDefault="00364E23" w:rsidP="00364E23">
      <w:pPr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</w:pPr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>умение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>точно и грамотно выражать свои мысли в устной речи с применением математической терминологии;</w:t>
      </w:r>
    </w:p>
    <w:p w14:paraId="5CC6C6F3" w14:textId="77777777" w:rsidR="00364E23" w:rsidRPr="00364E23" w:rsidRDefault="00364E23" w:rsidP="00364E23">
      <w:pPr>
        <w:numPr>
          <w:ilvl w:val="0"/>
          <w:numId w:val="4"/>
        </w:numPr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</w:pPr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>умение интегрироваться в группу сверстников и строить продуктивное взаимодействие;</w:t>
      </w:r>
    </w:p>
    <w:p w14:paraId="50CB2D2C" w14:textId="77777777" w:rsidR="00364E23" w:rsidRPr="00364E23" w:rsidRDefault="00364E23" w:rsidP="00364E23">
      <w:pPr>
        <w:widowControl w:val="0"/>
        <w:numPr>
          <w:ilvl w:val="0"/>
          <w:numId w:val="4"/>
        </w:numPr>
        <w:shd w:val="clear" w:color="auto" w:fill="FFFFFF"/>
        <w:tabs>
          <w:tab w:val="left" w:pos="993"/>
        </w:tabs>
        <w:suppressAutoHyphens/>
        <w:autoSpaceDE w:val="0"/>
        <w:spacing w:after="0" w:line="240" w:lineRule="auto"/>
        <w:ind w:left="0"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рефлексия способов и условий действия, контроль и оценка процесса и результатов деятельности. </w:t>
      </w:r>
    </w:p>
    <w:p w14:paraId="1D90C31C" w14:textId="3D622E8C" w:rsidR="00364E23" w:rsidRPr="00364E23" w:rsidRDefault="00364E23" w:rsidP="00364E23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</w:pPr>
      <w:r w:rsidRPr="00364E23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Формы работы обучающихся:</w:t>
      </w:r>
      <w:r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 </w:t>
      </w:r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>фронтальная, групповая, индивидуальная.</w:t>
      </w:r>
    </w:p>
    <w:p w14:paraId="5599BFA5" w14:textId="77777777" w:rsidR="00364E23" w:rsidRPr="00364E23" w:rsidRDefault="00364E23" w:rsidP="00364E23">
      <w:pPr>
        <w:numPr>
          <w:ilvl w:val="0"/>
          <w:numId w:val="3"/>
        </w:num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</w:pPr>
      <w:r w:rsidRPr="00364E23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lastRenderedPageBreak/>
        <w:t>Методы обучения</w:t>
      </w:r>
      <w:r w:rsidRPr="00364E23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: </w:t>
      </w:r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>наглядный, словесный, репродуктивный, частично-поисковый.</w:t>
      </w:r>
    </w:p>
    <w:p w14:paraId="0659F8CF" w14:textId="067B4E99" w:rsidR="00364E23" w:rsidRPr="00364E23" w:rsidRDefault="00364E23" w:rsidP="00364E23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364E23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 xml:space="preserve">Оборудование: </w:t>
      </w:r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>компьютер, мультимедиа проектор, маршрутные листы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(приложение №1), </w:t>
      </w:r>
      <w:r>
        <w:rPr>
          <w:rFonts w:ascii="Times New Roman" w:eastAsia="Calibri" w:hAnsi="Times New Roman" w:cs="Times New Roman"/>
          <w:sz w:val="28"/>
          <w:szCs w:val="28"/>
          <w:lang w:eastAsia="ru-RU"/>
        </w:rPr>
        <w:t>учебник</w:t>
      </w:r>
      <w:r w:rsidRPr="00364E23">
        <w:rPr>
          <w:rFonts w:ascii="Times New Roman" w:eastAsia="Calibri" w:hAnsi="Times New Roman" w:cs="Times New Roman"/>
          <w:sz w:val="28"/>
          <w:szCs w:val="28"/>
          <w:lang w:eastAsia="ru-RU"/>
        </w:rPr>
        <w:t>.</w:t>
      </w:r>
    </w:p>
    <w:p w14:paraId="44AAC4D6" w14:textId="77777777" w:rsidR="00364E23" w:rsidRPr="00364E23" w:rsidRDefault="00364E23" w:rsidP="00364E23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</w:p>
    <w:p w14:paraId="0E163733" w14:textId="77777777" w:rsidR="00364E23" w:rsidRPr="0038745D" w:rsidRDefault="00364E23" w:rsidP="001C2891">
      <w:pPr>
        <w:shd w:val="clear" w:color="auto" w:fill="FFFFFF"/>
        <w:spacing w:after="150" w:line="299" w:lineRule="atLeast"/>
        <w:jc w:val="center"/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</w:pPr>
    </w:p>
    <w:p w14:paraId="6710FF70" w14:textId="77777777" w:rsidR="00FD27DA" w:rsidRPr="001C2891" w:rsidRDefault="00FD27DA" w:rsidP="00455F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C2891">
        <w:rPr>
          <w:rFonts w:ascii="Times New Roman" w:hAnsi="Times New Roman" w:cs="Times New Roman"/>
          <w:b/>
          <w:sz w:val="24"/>
          <w:szCs w:val="24"/>
        </w:rPr>
        <w:t>План урока:</w:t>
      </w:r>
    </w:p>
    <w:p w14:paraId="12246AC5" w14:textId="77777777" w:rsidR="00FD27DA" w:rsidRPr="001C2891" w:rsidRDefault="00FD27DA" w:rsidP="00455F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C2891">
        <w:rPr>
          <w:rFonts w:ascii="Times New Roman" w:hAnsi="Times New Roman" w:cs="Times New Roman"/>
          <w:sz w:val="24"/>
          <w:szCs w:val="24"/>
        </w:rPr>
        <w:t xml:space="preserve">1. </w:t>
      </w:r>
      <w:r w:rsidR="00597C0D">
        <w:rPr>
          <w:rFonts w:ascii="Times New Roman" w:hAnsi="Times New Roman" w:cs="Times New Roman"/>
          <w:sz w:val="24"/>
          <w:szCs w:val="24"/>
        </w:rPr>
        <w:t>Мотивационный настрой.</w:t>
      </w:r>
    </w:p>
    <w:p w14:paraId="1A20BD71" w14:textId="77777777" w:rsidR="00FD27DA" w:rsidRPr="001C2891" w:rsidRDefault="00FD27DA" w:rsidP="00455F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C2891">
        <w:rPr>
          <w:rFonts w:ascii="Times New Roman" w:hAnsi="Times New Roman" w:cs="Times New Roman"/>
          <w:sz w:val="24"/>
          <w:szCs w:val="24"/>
        </w:rPr>
        <w:t>2. Актуализация знаний, умений.</w:t>
      </w:r>
    </w:p>
    <w:p w14:paraId="75106287" w14:textId="77777777" w:rsidR="00FD27DA" w:rsidRPr="001C2891" w:rsidRDefault="00FD27DA" w:rsidP="00455F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C2891">
        <w:rPr>
          <w:rFonts w:ascii="Times New Roman" w:hAnsi="Times New Roman" w:cs="Times New Roman"/>
          <w:sz w:val="24"/>
          <w:szCs w:val="24"/>
        </w:rPr>
        <w:t>3. Изучение нового материала</w:t>
      </w:r>
    </w:p>
    <w:p w14:paraId="10A0C404" w14:textId="77777777" w:rsidR="00FD27DA" w:rsidRPr="001C2891" w:rsidRDefault="00FD27DA" w:rsidP="00455F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C2891">
        <w:rPr>
          <w:rFonts w:ascii="Times New Roman" w:hAnsi="Times New Roman" w:cs="Times New Roman"/>
          <w:sz w:val="24"/>
          <w:szCs w:val="24"/>
        </w:rPr>
        <w:t>4. Первичное закрепление знаний</w:t>
      </w:r>
    </w:p>
    <w:p w14:paraId="028C8162" w14:textId="77777777" w:rsidR="00FD27DA" w:rsidRPr="001C2891" w:rsidRDefault="00FD27DA" w:rsidP="00455F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C2891">
        <w:rPr>
          <w:rFonts w:ascii="Times New Roman" w:hAnsi="Times New Roman" w:cs="Times New Roman"/>
          <w:sz w:val="24"/>
          <w:szCs w:val="24"/>
        </w:rPr>
        <w:t xml:space="preserve">5. </w:t>
      </w:r>
      <w:r w:rsidR="005D39E6">
        <w:rPr>
          <w:rFonts w:ascii="Times New Roman" w:hAnsi="Times New Roman" w:cs="Times New Roman"/>
          <w:sz w:val="24"/>
          <w:szCs w:val="24"/>
        </w:rPr>
        <w:t>Рефлексия</w:t>
      </w:r>
      <w:r w:rsidRPr="001C2891">
        <w:rPr>
          <w:rFonts w:ascii="Times New Roman" w:hAnsi="Times New Roman" w:cs="Times New Roman"/>
          <w:sz w:val="24"/>
          <w:szCs w:val="24"/>
        </w:rPr>
        <w:t xml:space="preserve"> с самопроверкой.</w:t>
      </w:r>
    </w:p>
    <w:p w14:paraId="634C3B5B" w14:textId="77777777" w:rsidR="00AD1CDB" w:rsidRDefault="00FD27DA" w:rsidP="00455F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C2891">
        <w:rPr>
          <w:rFonts w:ascii="Times New Roman" w:hAnsi="Times New Roman" w:cs="Times New Roman"/>
          <w:sz w:val="24"/>
          <w:szCs w:val="24"/>
        </w:rPr>
        <w:t xml:space="preserve">6. </w:t>
      </w:r>
      <w:r w:rsidR="00AD1CDB" w:rsidRPr="001C2891">
        <w:rPr>
          <w:rFonts w:ascii="Times New Roman" w:hAnsi="Times New Roman" w:cs="Times New Roman"/>
          <w:sz w:val="24"/>
          <w:szCs w:val="24"/>
        </w:rPr>
        <w:t>Информация о домашнем задании.</w:t>
      </w:r>
    </w:p>
    <w:p w14:paraId="7E8DF915" w14:textId="77777777" w:rsidR="00FD27DA" w:rsidRDefault="00AD1CDB" w:rsidP="00455F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 </w:t>
      </w:r>
      <w:r w:rsidR="00FD27DA" w:rsidRPr="001C2891">
        <w:rPr>
          <w:rFonts w:ascii="Times New Roman" w:hAnsi="Times New Roman" w:cs="Times New Roman"/>
          <w:sz w:val="24"/>
          <w:szCs w:val="24"/>
        </w:rPr>
        <w:t>Подведение итогов урока</w:t>
      </w:r>
    </w:p>
    <w:p w14:paraId="2799A878" w14:textId="77777777" w:rsidR="00455FBF" w:rsidRPr="001C2891" w:rsidRDefault="00455FBF" w:rsidP="00455F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9"/>
        <w:tblW w:w="15026" w:type="dxa"/>
        <w:tblInd w:w="250" w:type="dxa"/>
        <w:tblLook w:val="04A0" w:firstRow="1" w:lastRow="0" w:firstColumn="1" w:lastColumn="0" w:noHBand="0" w:noVBand="1"/>
      </w:tblPr>
      <w:tblGrid>
        <w:gridCol w:w="2410"/>
        <w:gridCol w:w="7513"/>
        <w:gridCol w:w="5103"/>
      </w:tblGrid>
      <w:tr w:rsidR="005253D0" w:rsidRPr="005253D0" w14:paraId="38CCD6F4" w14:textId="77777777" w:rsidTr="00134B8A">
        <w:tc>
          <w:tcPr>
            <w:tcW w:w="2410" w:type="dxa"/>
          </w:tcPr>
          <w:p w14:paraId="4CE0D797" w14:textId="77777777" w:rsidR="005253D0" w:rsidRPr="005253D0" w:rsidRDefault="005253D0" w:rsidP="00134B8A">
            <w:pPr>
              <w:pStyle w:val="3"/>
              <w:spacing w:before="0" w:beforeAutospacing="0" w:after="0" w:afterAutospacing="0"/>
              <w:jc w:val="center"/>
              <w:outlineLvl w:val="2"/>
              <w:rPr>
                <w:rStyle w:val="a4"/>
                <w:bCs/>
                <w:sz w:val="24"/>
                <w:szCs w:val="24"/>
              </w:rPr>
            </w:pPr>
          </w:p>
        </w:tc>
        <w:tc>
          <w:tcPr>
            <w:tcW w:w="7513" w:type="dxa"/>
          </w:tcPr>
          <w:p w14:paraId="68BB8715" w14:textId="77777777" w:rsidR="005253D0" w:rsidRPr="005253D0" w:rsidRDefault="005253D0" w:rsidP="00134B8A">
            <w:pPr>
              <w:pStyle w:val="3"/>
              <w:spacing w:before="0" w:beforeAutospacing="0" w:after="0" w:afterAutospacing="0"/>
              <w:jc w:val="center"/>
              <w:outlineLvl w:val="2"/>
              <w:rPr>
                <w:rStyle w:val="a4"/>
                <w:bCs/>
                <w:sz w:val="24"/>
                <w:szCs w:val="24"/>
              </w:rPr>
            </w:pPr>
            <w:r w:rsidRPr="005253D0">
              <w:rPr>
                <w:rStyle w:val="a4"/>
                <w:bCs/>
                <w:sz w:val="24"/>
                <w:szCs w:val="24"/>
              </w:rPr>
              <w:t>Учитель</w:t>
            </w:r>
          </w:p>
        </w:tc>
        <w:tc>
          <w:tcPr>
            <w:tcW w:w="5103" w:type="dxa"/>
          </w:tcPr>
          <w:p w14:paraId="7D3A188D" w14:textId="77777777" w:rsidR="005253D0" w:rsidRPr="005253D0" w:rsidRDefault="005253D0" w:rsidP="00134B8A">
            <w:pPr>
              <w:pStyle w:val="3"/>
              <w:spacing w:before="0" w:beforeAutospacing="0" w:after="0" w:afterAutospacing="0"/>
              <w:jc w:val="center"/>
              <w:outlineLvl w:val="2"/>
              <w:rPr>
                <w:rStyle w:val="a4"/>
                <w:bCs/>
                <w:sz w:val="24"/>
                <w:szCs w:val="24"/>
              </w:rPr>
            </w:pPr>
            <w:r w:rsidRPr="005253D0">
              <w:rPr>
                <w:rStyle w:val="a4"/>
                <w:bCs/>
                <w:sz w:val="24"/>
                <w:szCs w:val="24"/>
              </w:rPr>
              <w:t>Учащиеся</w:t>
            </w:r>
          </w:p>
        </w:tc>
      </w:tr>
      <w:tr w:rsidR="005C497B" w:rsidRPr="005253D0" w14:paraId="3B533380" w14:textId="77777777" w:rsidTr="00134B8A">
        <w:tc>
          <w:tcPr>
            <w:tcW w:w="2410" w:type="dxa"/>
          </w:tcPr>
          <w:p w14:paraId="255F20B0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 w:rsidRPr="00AE330C">
              <w:rPr>
                <w:sz w:val="24"/>
                <w:szCs w:val="24"/>
              </w:rPr>
              <w:t>Повторение</w:t>
            </w:r>
            <w:r w:rsidRPr="005253D0">
              <w:rPr>
                <w:b w:val="0"/>
                <w:sz w:val="24"/>
                <w:szCs w:val="24"/>
              </w:rPr>
              <w:t xml:space="preserve"> материала, используемого при введении новой темы</w:t>
            </w:r>
          </w:p>
          <w:p w14:paraId="4D75D5CE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</w:rPr>
            </w:pPr>
          </w:p>
          <w:p w14:paraId="3C981FD2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</w:rPr>
            </w:pPr>
          </w:p>
          <w:p w14:paraId="330988EA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</w:rPr>
            </w:pPr>
          </w:p>
          <w:p w14:paraId="0FD659BE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</w:rPr>
            </w:pPr>
          </w:p>
          <w:p w14:paraId="2D3D949B" w14:textId="77777777" w:rsidR="005C497B" w:rsidRDefault="005C497B" w:rsidP="005C49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2E7ADC32" w14:textId="77777777" w:rsidR="005C497B" w:rsidRDefault="005C497B" w:rsidP="005C49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14:paraId="3A5E347E" w14:textId="77777777" w:rsidR="005C497B" w:rsidRPr="001C2891" w:rsidRDefault="005C497B" w:rsidP="005C497B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E330C">
              <w:rPr>
                <w:rFonts w:ascii="Times New Roman" w:hAnsi="Times New Roman" w:cs="Times New Roman"/>
                <w:b/>
                <w:sz w:val="24"/>
                <w:szCs w:val="24"/>
              </w:rPr>
              <w:t>Актуализация</w:t>
            </w:r>
            <w:r w:rsidRPr="00F60EA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C2891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C2891">
              <w:rPr>
                <w:rStyle w:val="a4"/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>Подготовка учащихся к активной учебно-познавательной деятельности).</w:t>
            </w:r>
          </w:p>
          <w:p w14:paraId="4B10A6CE" w14:textId="77777777" w:rsidR="005C497B" w:rsidRPr="005253D0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/>
                <w:bCs/>
                <w:sz w:val="24"/>
                <w:szCs w:val="24"/>
              </w:rPr>
            </w:pPr>
          </w:p>
        </w:tc>
        <w:tc>
          <w:tcPr>
            <w:tcW w:w="7513" w:type="dxa"/>
          </w:tcPr>
          <w:p w14:paraId="251DF7FF" w14:textId="77777777" w:rsidR="005C497B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336FEB">
              <w:rPr>
                <w:rFonts w:ascii="Times New Roman" w:hAnsi="Times New Roman" w:cs="Times New Roman"/>
                <w:sz w:val="24"/>
                <w:szCs w:val="24"/>
              </w:rPr>
              <w:t xml:space="preserve">Здравствуйте, ребята! </w:t>
            </w:r>
          </w:p>
          <w:p w14:paraId="321E501D" w14:textId="0B8F2CF3" w:rsidR="005C497B" w:rsidRPr="005C497B" w:rsidRDefault="005C497B" w:rsidP="005C497B">
            <w:pPr>
              <w:jc w:val="both"/>
              <w:rPr>
                <w:rFonts w:ascii="Times New Roman" w:hAnsi="Times New Roman" w:cs="Times New Roman"/>
              </w:rPr>
            </w:pPr>
            <w:r w:rsidRPr="005C497B">
              <w:rPr>
                <w:rFonts w:ascii="Times New Roman" w:hAnsi="Times New Roman" w:cs="Times New Roman"/>
              </w:rPr>
              <w:t xml:space="preserve">Работать вы будете в </w:t>
            </w:r>
            <w:r>
              <w:rPr>
                <w:rFonts w:ascii="Times New Roman" w:hAnsi="Times New Roman" w:cs="Times New Roman"/>
              </w:rPr>
              <w:t xml:space="preserve">группах, парах. </w:t>
            </w:r>
            <w:r w:rsidRPr="005C497B">
              <w:rPr>
                <w:rFonts w:ascii="Times New Roman" w:hAnsi="Times New Roman" w:cs="Times New Roman"/>
              </w:rPr>
              <w:t xml:space="preserve"> Это означает, что вы можете советоваться с членами группы, оказывать взаимопомощь друг другу.  В тетрадях запишите «Классная работа» и сегодняшнее число. За ответы вы получаете баллы, которые самостоятельно вносите в маршрутные листы (Приложение 1).</w:t>
            </w:r>
          </w:p>
          <w:p w14:paraId="27D68DBE" w14:textId="7549FA90" w:rsidR="005C497B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36FEB">
              <w:rPr>
                <w:rFonts w:ascii="Times New Roman" w:hAnsi="Times New Roman" w:cs="Times New Roman"/>
                <w:sz w:val="24"/>
                <w:szCs w:val="24"/>
              </w:rPr>
              <w:t xml:space="preserve">Сегодня нам предстоит сделать с вами открытие. Но открытие нового невозможно без имеющегося у вас опыта. </w:t>
            </w:r>
          </w:p>
          <w:p w14:paraId="5A778EA7" w14:textId="77777777" w:rsidR="005C497B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DCE6EDD" w14:textId="663A024F" w:rsidR="005C497B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36FEB">
              <w:rPr>
                <w:rFonts w:ascii="Times New Roman" w:hAnsi="Times New Roman" w:cs="Times New Roman"/>
                <w:sz w:val="24"/>
                <w:szCs w:val="24"/>
              </w:rPr>
              <w:t>Я предлагаю выполнить задание:</w:t>
            </w:r>
          </w:p>
          <w:p w14:paraId="0D437DA7" w14:textId="36C4FA98" w:rsidR="005C497B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вычислить с комментариями: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i/>
                  <w:sz w:val="24"/>
                  <w:szCs w:val="24"/>
                </w:rPr>
                <w:sym w:font="Symbol" w:char="F0D7"/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: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;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-5)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;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;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-2)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;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8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w:sym w:font="Symbol" w:char="F0D7"/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6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2</m:t>
                      </m:r>
                    </m:sup>
                  </m:sSup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</w:p>
          <w:p w14:paraId="446CE888" w14:textId="77777777" w:rsidR="005437C5" w:rsidRDefault="005437C5" w:rsidP="005437C5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>Вспомним определение степени с натуральным показателем и степени с нулевым показателем</w:t>
            </w: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  <w:p w14:paraId="56C87486" w14:textId="77777777" w:rsidR="005C497B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8C54F39" w14:textId="77777777" w:rsidR="005C497B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6D05A2C" w14:textId="77777777" w:rsidR="005C497B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3EBDFC5" w14:textId="77777777" w:rsidR="005C497B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85C9067" w14:textId="77777777" w:rsidR="005C497B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8598DE5" w14:textId="77777777" w:rsidR="005C497B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1381521" w14:textId="7B5DB552" w:rsidR="005C497B" w:rsidRPr="001C2891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Даны </w: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 числа: -6; 21; 3; 0; -72; 375; -1092</w:t>
            </w:r>
          </w:p>
          <w:p w14:paraId="0F8F8C4D" w14:textId="77777777" w:rsidR="005C497B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ак называются числа?</w:t>
            </w:r>
          </w:p>
          <w:p w14:paraId="11061C73" w14:textId="77777777" w:rsidR="005C497B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Из каких чисел они состоят?</w:t>
            </w:r>
          </w:p>
          <w:p w14:paraId="2B35FACB" w14:textId="77777777" w:rsidR="005C497B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Зная, что это целые числа, к</w: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ак по-другому можно назват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атуральные</w:t>
            </w:r>
            <w:r w:rsidRPr="00B0571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>числа?</w:t>
            </w:r>
          </w:p>
          <w:p w14:paraId="50E31AF5" w14:textId="77777777" w:rsidR="005C497B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 противоположные натуральным?</w:t>
            </w:r>
          </w:p>
          <w:p w14:paraId="338E0158" w14:textId="77777777" w:rsidR="005C497B" w:rsidRPr="00520F9A" w:rsidRDefault="005C497B" w:rsidP="005C497B">
            <w:pPr>
              <w:jc w:val="both"/>
              <w:rPr>
                <w:rFonts w:ascii="Times New Roman" w:hAnsi="Times New Roman" w:cs="Times New Roman"/>
                <w:color w:val="C00000"/>
                <w:sz w:val="24"/>
                <w:szCs w:val="24"/>
              </w:rPr>
            </w:pPr>
            <w:r w:rsidRPr="00520F9A">
              <w:rPr>
                <w:rFonts w:ascii="Times New Roman" w:hAnsi="Times New Roman" w:cs="Times New Roman"/>
                <w:i/>
                <w:sz w:val="24"/>
                <w:szCs w:val="24"/>
              </w:rPr>
              <w:t>Фиксирует на доск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color w:val="C00000"/>
                <w:sz w:val="24"/>
                <w:szCs w:val="24"/>
              </w:rPr>
              <w:t>слова: ЦЕЛЫЕ ОТРИЦАТЕЛЬНЫЕ</w:t>
            </w:r>
          </w:p>
          <w:p w14:paraId="69D66CBA" w14:textId="77777777" w:rsidR="005C497B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215FAA7" w14:textId="778D870E" w:rsidR="005C497B" w:rsidRPr="001C2891" w:rsidRDefault="005C497B" w:rsidP="005C49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 Даны примеры: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sym w:font="Symbol" w:char="F0D7"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; 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sym w:font="Symbol" w:char="F0D7"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; 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3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sym w:font="Symbol" w:char="F0D7"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;  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6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sym w:font="Symbol" w:char="F0D7"/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6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;  6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sym w:font="Symbol" w:char="F0D7"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;  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8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sym w:font="Symbol" w:char="F0D7"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5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8</m:t>
                      </m:r>
                    </m:sup>
                  </m:sSup>
                </m:den>
              </m:f>
            </m:oMath>
          </w:p>
          <w:p w14:paraId="003DC5C5" w14:textId="229A7227" w:rsidR="005C497B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Что объединяет эти примеры</w: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>?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</w:p>
          <w:p w14:paraId="5CD8B5A9" w14:textId="77777777" w:rsidR="005C497B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>Какими числами выражены множители?</w:t>
            </w:r>
          </w:p>
          <w:p w14:paraId="4D88E500" w14:textId="77777777" w:rsidR="005437C5" w:rsidRDefault="005437C5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2871D38" w14:textId="5FA8105F" w:rsidR="005437C5" w:rsidRDefault="005437C5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Даны</w:t>
            </w:r>
            <w:r w:rsidR="005C497B"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 выражения</w:t>
            </w:r>
            <w:r w:rsidR="005C497B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</w:p>
          <w:p w14:paraId="00BDFCDA" w14:textId="1F9DC479" w:rsidR="005C497B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289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300" w14:anchorId="6D94710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26" type="#_x0000_t75" style="width:14.25pt;height:15pt" o:ole="">
                  <v:imagedata r:id="rId7" o:title=""/>
                </v:shape>
                <o:OLEObject Type="Embed" ProgID="Equation.DSMT4" ShapeID="_x0000_i1226" DrawAspect="Content" ObjectID="_1709575393" r:id="rId8"/>
              </w:objec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1C289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320" w14:anchorId="72C104FD">
                <v:shape id="_x0000_i1227" type="#_x0000_t75" style="width:30pt;height:15.75pt" o:ole="">
                  <v:imagedata r:id="rId9" o:title=""/>
                </v:shape>
                <o:OLEObject Type="Embed" ProgID="Equation.DSMT4" ShapeID="_x0000_i1227" DrawAspect="Content" ObjectID="_1709575394" r:id="rId10"/>
              </w:objec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1C2891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600" w:dyaOrig="840" w14:anchorId="71E94A07">
                <v:shape id="_x0000_i1228" type="#_x0000_t75" style="width:30pt;height:42pt" o:ole="">
                  <v:imagedata r:id="rId11" o:title=""/>
                </v:shape>
                <o:OLEObject Type="Embed" ProgID="Equation.DSMT4" ShapeID="_x0000_i1228" DrawAspect="Content" ObjectID="_1709575395" r:id="rId12"/>
              </w:objec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1C289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00" w:dyaOrig="740" w14:anchorId="1DC9F2F2">
                <v:shape id="_x0000_i1229" type="#_x0000_t75" style="width:35.25pt;height:36.75pt" o:ole="">
                  <v:imagedata r:id="rId13" o:title=""/>
                </v:shape>
                <o:OLEObject Type="Embed" ProgID="Equation.DSMT4" ShapeID="_x0000_i1229" DrawAspect="Content" ObjectID="_1709575396" r:id="rId14"/>
              </w:objec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1C289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00" w:dyaOrig="440" w14:anchorId="6779DFE4">
                <v:shape id="_x0000_i1230" type="#_x0000_t75" style="width:40.5pt;height:21.75pt" o:ole="">
                  <v:imagedata r:id="rId15" o:title=""/>
                </v:shape>
                <o:OLEObject Type="Embed" ProgID="Equation.DSMT4" ShapeID="_x0000_i1230" DrawAspect="Content" ObjectID="_1709575397" r:id="rId16"/>
              </w:objec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1C289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320" w14:anchorId="498F0D96">
                <v:shape id="_x0000_i1231" type="#_x0000_t75" style="width:29.25pt;height:15.75pt" o:ole="">
                  <v:imagedata r:id="rId17" o:title=""/>
                </v:shape>
                <o:OLEObject Type="Embed" ProgID="Equation.DSMT4" ShapeID="_x0000_i1231" DrawAspect="Content" ObjectID="_1709575398" r:id="rId18"/>
              </w:objec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1C289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20" w:dyaOrig="660" w14:anchorId="10091294">
                <v:shape id="_x0000_i1232" type="#_x0000_t75" style="width:21.75pt;height:31.5pt" o:ole="">
                  <v:imagedata r:id="rId19" o:title=""/>
                </v:shape>
                <o:OLEObject Type="Embed" ProgID="Equation.DSMT4" ShapeID="_x0000_i1232" DrawAspect="Content" ObjectID="_1709575399" r:id="rId20"/>
              </w:objec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1C289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360" w14:anchorId="471A7E7F">
                <v:shape id="_x0000_i1233" type="#_x0000_t75" style="width:30pt;height:18.75pt" o:ole="">
                  <v:imagedata r:id="rId21" o:title=""/>
                </v:shape>
                <o:OLEObject Type="Embed" ProgID="Equation.DSMT4" ShapeID="_x0000_i1233" DrawAspect="Content" ObjectID="_1709575400" r:id="rId22"/>
              </w:objec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1C289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80" w:dyaOrig="660" w14:anchorId="5E73B9F5">
                <v:shape id="_x0000_i1234" type="#_x0000_t75" style="width:34.5pt;height:31.5pt" o:ole="">
                  <v:imagedata r:id="rId23" o:title=""/>
                </v:shape>
                <o:OLEObject Type="Embed" ProgID="Equation.DSMT4" ShapeID="_x0000_i1234" DrawAspect="Content" ObjectID="_1709575401" r:id="rId24"/>
              </w:objec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sup>
              </m:sSup>
            </m:oMath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14:paraId="1399DAA4" w14:textId="77777777" w:rsidR="005C497B" w:rsidRDefault="005C497B" w:rsidP="005C497B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>Внимательно посмотрите - на какие две группы можно их разделить?</w:t>
            </w:r>
          </w:p>
          <w:p w14:paraId="333761B8" w14:textId="5584EB07" w:rsidR="005C497B" w:rsidRPr="004C59F5" w:rsidRDefault="005C497B" w:rsidP="005C497B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назовите</w: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 выражения, которые вы считаете степенью</w:t>
            </w:r>
          </w:p>
          <w:p w14:paraId="6EAC8E5E" w14:textId="77777777" w:rsidR="005C497B" w:rsidRPr="000B2C78" w:rsidRDefault="005C497B" w:rsidP="005C497B">
            <w:pPr>
              <w:rPr>
                <w:rStyle w:val="a4"/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>- Вычислите значения этих выражений.</w:t>
            </w:r>
          </w:p>
        </w:tc>
        <w:tc>
          <w:tcPr>
            <w:tcW w:w="5103" w:type="dxa"/>
          </w:tcPr>
          <w:p w14:paraId="1354FC69" w14:textId="77777777" w:rsidR="005C497B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rFonts w:eastAsiaTheme="minorHAnsi"/>
                <w:sz w:val="28"/>
                <w:szCs w:val="28"/>
                <w:lang w:eastAsia="en-US"/>
              </w:rPr>
            </w:pPr>
          </w:p>
          <w:p w14:paraId="1FC99121" w14:textId="77777777" w:rsidR="005C497B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rFonts w:eastAsiaTheme="minorHAnsi"/>
                <w:sz w:val="28"/>
                <w:szCs w:val="28"/>
                <w:lang w:eastAsia="en-US"/>
              </w:rPr>
            </w:pPr>
          </w:p>
          <w:p w14:paraId="0723E511" w14:textId="77777777" w:rsidR="005C497B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rFonts w:eastAsiaTheme="minorHAnsi"/>
                <w:sz w:val="28"/>
                <w:szCs w:val="28"/>
                <w:lang w:eastAsia="en-US"/>
              </w:rPr>
            </w:pPr>
          </w:p>
          <w:p w14:paraId="5D604F07" w14:textId="77777777" w:rsidR="005437C5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rFonts w:eastAsiaTheme="minorHAnsi"/>
                <w:b w:val="0"/>
                <w:bCs w:val="0"/>
                <w:sz w:val="22"/>
                <w:szCs w:val="22"/>
                <w:lang w:eastAsia="en-US"/>
              </w:rPr>
            </w:pPr>
          </w:p>
          <w:p w14:paraId="5EC68D89" w14:textId="77777777" w:rsidR="005437C5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rFonts w:eastAsiaTheme="minorHAnsi"/>
                <w:b w:val="0"/>
                <w:bCs w:val="0"/>
                <w:sz w:val="22"/>
                <w:szCs w:val="22"/>
                <w:lang w:eastAsia="en-US"/>
              </w:rPr>
            </w:pPr>
          </w:p>
          <w:p w14:paraId="1E857A63" w14:textId="77777777" w:rsidR="005437C5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rFonts w:eastAsiaTheme="minorHAnsi"/>
                <w:b w:val="0"/>
                <w:bCs w:val="0"/>
                <w:sz w:val="22"/>
                <w:szCs w:val="22"/>
                <w:lang w:eastAsia="en-US"/>
              </w:rPr>
            </w:pPr>
          </w:p>
          <w:p w14:paraId="16725744" w14:textId="77777777" w:rsidR="005437C5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rFonts w:eastAsiaTheme="minorHAnsi"/>
                <w:b w:val="0"/>
                <w:bCs w:val="0"/>
                <w:sz w:val="22"/>
                <w:szCs w:val="22"/>
                <w:lang w:eastAsia="en-US"/>
              </w:rPr>
            </w:pPr>
          </w:p>
          <w:p w14:paraId="4D20DAA9" w14:textId="77777777" w:rsidR="005437C5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rFonts w:eastAsiaTheme="minorHAnsi"/>
                <w:b w:val="0"/>
                <w:bCs w:val="0"/>
                <w:sz w:val="22"/>
                <w:szCs w:val="22"/>
                <w:lang w:eastAsia="en-US"/>
              </w:rPr>
            </w:pPr>
          </w:p>
          <w:p w14:paraId="16AD4600" w14:textId="77777777" w:rsidR="005437C5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rFonts w:eastAsiaTheme="minorHAnsi"/>
                <w:b w:val="0"/>
                <w:bCs w:val="0"/>
                <w:sz w:val="22"/>
                <w:szCs w:val="22"/>
                <w:lang w:eastAsia="en-US"/>
              </w:rPr>
            </w:pPr>
          </w:p>
          <w:p w14:paraId="473BB4A8" w14:textId="77777777" w:rsidR="005437C5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rFonts w:eastAsiaTheme="minorHAnsi"/>
                <w:b w:val="0"/>
                <w:bCs w:val="0"/>
                <w:sz w:val="22"/>
                <w:szCs w:val="22"/>
                <w:lang w:eastAsia="en-US"/>
              </w:rPr>
            </w:pPr>
          </w:p>
          <w:p w14:paraId="25014A75" w14:textId="1063297F" w:rsidR="005C497B" w:rsidRPr="005C497B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rFonts w:eastAsiaTheme="minorHAnsi"/>
                <w:b w:val="0"/>
                <w:bCs w:val="0"/>
                <w:sz w:val="22"/>
                <w:szCs w:val="22"/>
                <w:lang w:eastAsia="en-US"/>
              </w:rPr>
            </w:pPr>
            <w:r w:rsidRPr="005C497B">
              <w:rPr>
                <w:rFonts w:eastAsiaTheme="minorHAnsi"/>
                <w:b w:val="0"/>
                <w:bCs w:val="0"/>
                <w:sz w:val="22"/>
                <w:szCs w:val="22"/>
                <w:lang w:eastAsia="en-US"/>
              </w:rPr>
              <w:t>Вычисляют, комментируют</w:t>
            </w:r>
            <w:r>
              <w:rPr>
                <w:rFonts w:eastAsiaTheme="minorHAnsi"/>
                <w:b w:val="0"/>
                <w:bCs w:val="0"/>
                <w:sz w:val="22"/>
                <w:szCs w:val="22"/>
                <w:lang w:eastAsia="en-US"/>
              </w:rPr>
              <w:t xml:space="preserve">, повторяют </w:t>
            </w:r>
            <w:proofErr w:type="spellStart"/>
            <w:r>
              <w:rPr>
                <w:rFonts w:eastAsiaTheme="minorHAnsi"/>
                <w:b w:val="0"/>
                <w:bCs w:val="0"/>
                <w:sz w:val="22"/>
                <w:szCs w:val="22"/>
                <w:lang w:eastAsia="en-US"/>
              </w:rPr>
              <w:t>св-ва</w:t>
            </w:r>
            <w:proofErr w:type="spellEnd"/>
            <w:r>
              <w:rPr>
                <w:rFonts w:eastAsiaTheme="minorHAnsi"/>
                <w:b w:val="0"/>
                <w:bCs w:val="0"/>
                <w:sz w:val="22"/>
                <w:szCs w:val="22"/>
                <w:lang w:eastAsia="en-US"/>
              </w:rPr>
              <w:t xml:space="preserve"> степени с натуральным показателем .</w:t>
            </w:r>
            <w:r w:rsidRPr="005C497B">
              <w:rPr>
                <w:rFonts w:eastAsiaTheme="minorHAnsi"/>
                <w:b w:val="0"/>
                <w:bCs w:val="0"/>
                <w:sz w:val="22"/>
                <w:szCs w:val="22"/>
                <w:lang w:eastAsia="en-US"/>
              </w:rPr>
              <w:t xml:space="preserve"> </w:t>
            </w:r>
          </w:p>
          <w:p w14:paraId="3F68FB3A" w14:textId="77777777" w:rsidR="005C497B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rFonts w:eastAsiaTheme="minorHAnsi"/>
                <w:sz w:val="28"/>
                <w:szCs w:val="28"/>
                <w:lang w:eastAsia="en-US"/>
              </w:rPr>
            </w:pPr>
            <w:r w:rsidRPr="00C16669">
              <w:rPr>
                <w:rFonts w:eastAsiaTheme="minorHAnsi"/>
                <w:sz w:val="28"/>
                <w:szCs w:val="28"/>
                <w:lang w:eastAsia="en-US"/>
              </w:rPr>
              <w:object w:dxaOrig="4320" w:dyaOrig="2960" w14:anchorId="42709CD9">
                <v:shape id="_x0000_i1240" type="#_x0000_t75" style="width:163.5pt;height:111.75pt" o:ole="">
                  <v:imagedata r:id="rId25" o:title=""/>
                </v:shape>
                <o:OLEObject Type="Embed" ProgID="PBrush" ShapeID="_x0000_i1240" DrawAspect="Content" ObjectID="_1709575402" r:id="rId26"/>
              </w:object>
            </w:r>
          </w:p>
          <w:p w14:paraId="355D4441" w14:textId="77777777" w:rsidR="005C497B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i/>
                <w:sz w:val="28"/>
                <w:szCs w:val="28"/>
              </w:rPr>
            </w:pPr>
          </w:p>
          <w:p w14:paraId="561050C5" w14:textId="77777777" w:rsidR="005C497B" w:rsidRPr="005C497B" w:rsidRDefault="005C497B" w:rsidP="005C497B">
            <w:pPr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C497B">
              <w:rPr>
                <w:rFonts w:ascii="Times New Roman" w:eastAsia="Calibri" w:hAnsi="Times New Roman" w:cs="Times New Roman"/>
                <w:lang w:eastAsia="ru-RU"/>
              </w:rPr>
              <w:t>Участвуют в беседе с учителем, отвечают на поставленные вопросы.</w:t>
            </w:r>
          </w:p>
          <w:p w14:paraId="4AF789A1" w14:textId="77777777" w:rsidR="005C497B" w:rsidRPr="005C497B" w:rsidRDefault="005C497B" w:rsidP="005C497B">
            <w:pPr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</w:p>
          <w:p w14:paraId="15AF7023" w14:textId="77777777" w:rsidR="005C497B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i/>
                <w:sz w:val="24"/>
                <w:szCs w:val="24"/>
              </w:rPr>
            </w:pPr>
          </w:p>
          <w:p w14:paraId="3994A536" w14:textId="77777777" w:rsidR="005437C5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i/>
                <w:sz w:val="24"/>
                <w:szCs w:val="24"/>
              </w:rPr>
            </w:pPr>
          </w:p>
          <w:p w14:paraId="1B2BFE02" w14:textId="77777777" w:rsidR="005437C5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i/>
                <w:sz w:val="24"/>
                <w:szCs w:val="24"/>
              </w:rPr>
            </w:pPr>
          </w:p>
          <w:p w14:paraId="2FBE407A" w14:textId="77777777" w:rsidR="005437C5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i/>
                <w:sz w:val="24"/>
                <w:szCs w:val="24"/>
              </w:rPr>
            </w:pPr>
          </w:p>
          <w:p w14:paraId="143CA23C" w14:textId="77777777" w:rsidR="005437C5" w:rsidRPr="005C497B" w:rsidRDefault="005437C5" w:rsidP="005437C5">
            <w:pPr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C497B">
              <w:rPr>
                <w:rFonts w:ascii="Times New Roman" w:eastAsia="Calibri" w:hAnsi="Times New Roman" w:cs="Times New Roman"/>
                <w:lang w:eastAsia="ru-RU"/>
              </w:rPr>
              <w:t>Участвуют в беседе с учителем, отвечают на поставленные вопросы.</w:t>
            </w:r>
          </w:p>
          <w:p w14:paraId="34256E63" w14:textId="77777777" w:rsidR="005437C5" w:rsidRDefault="005437C5" w:rsidP="005437C5">
            <w:pPr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</w:p>
          <w:p w14:paraId="342434A6" w14:textId="77777777" w:rsidR="005437C5" w:rsidRDefault="005437C5" w:rsidP="005437C5">
            <w:pPr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</w:p>
          <w:p w14:paraId="078D0A9E" w14:textId="77777777" w:rsidR="005437C5" w:rsidRDefault="005437C5" w:rsidP="005437C5">
            <w:pPr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</w:p>
          <w:p w14:paraId="63060E8F" w14:textId="77777777" w:rsidR="005437C5" w:rsidRDefault="005437C5" w:rsidP="005437C5">
            <w:pPr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</w:p>
          <w:p w14:paraId="3CC060AF" w14:textId="77777777" w:rsidR="005437C5" w:rsidRDefault="005437C5" w:rsidP="005437C5">
            <w:pPr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</w:p>
          <w:p w14:paraId="211163E7" w14:textId="77777777" w:rsidR="005437C5" w:rsidRDefault="005437C5" w:rsidP="005437C5">
            <w:pPr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</w:p>
          <w:p w14:paraId="2ED0312B" w14:textId="77777777" w:rsidR="005437C5" w:rsidRDefault="005437C5" w:rsidP="005437C5">
            <w:pPr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</w:p>
          <w:p w14:paraId="5387314C" w14:textId="77777777" w:rsidR="005437C5" w:rsidRDefault="005437C5" w:rsidP="005437C5">
            <w:pPr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</w:p>
          <w:p w14:paraId="0B263927" w14:textId="03FB1CA9" w:rsidR="005437C5" w:rsidRPr="005C497B" w:rsidRDefault="005437C5" w:rsidP="005437C5">
            <w:pPr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5C497B">
              <w:rPr>
                <w:rFonts w:ascii="Times New Roman" w:eastAsia="Calibri" w:hAnsi="Times New Roman" w:cs="Times New Roman"/>
                <w:lang w:eastAsia="ru-RU"/>
              </w:rPr>
              <w:t>Участвуют в беседе с учителем, отвечают на поставленные вопросы.</w:t>
            </w:r>
          </w:p>
          <w:p w14:paraId="20AA2B7E" w14:textId="33AD1F8C" w:rsidR="005437C5" w:rsidRPr="00FE523D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i/>
                <w:sz w:val="24"/>
                <w:szCs w:val="24"/>
              </w:rPr>
            </w:pPr>
            <w:r w:rsidRPr="005437C5">
              <w:rPr>
                <w:rStyle w:val="a4"/>
                <w:bCs/>
                <w:sz w:val="22"/>
                <w:szCs w:val="22"/>
              </w:rPr>
              <w:t>Вычисляют значения выражений.</w:t>
            </w:r>
          </w:p>
        </w:tc>
      </w:tr>
      <w:tr w:rsidR="005C497B" w:rsidRPr="005253D0" w14:paraId="509F6C78" w14:textId="77777777" w:rsidTr="00134B8A">
        <w:tc>
          <w:tcPr>
            <w:tcW w:w="2410" w:type="dxa"/>
          </w:tcPr>
          <w:p w14:paraId="01EB8E38" w14:textId="77777777" w:rsidR="005C497B" w:rsidRPr="00AE330C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/>
                <w:bCs/>
                <w:sz w:val="24"/>
                <w:szCs w:val="24"/>
              </w:rPr>
            </w:pPr>
            <w:r w:rsidRPr="00AE330C">
              <w:rPr>
                <w:rStyle w:val="a4"/>
                <w:b/>
                <w:bCs/>
                <w:sz w:val="24"/>
                <w:szCs w:val="24"/>
              </w:rPr>
              <w:t>Постановка</w:t>
            </w:r>
          </w:p>
          <w:p w14:paraId="44BBB038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</w:p>
          <w:p w14:paraId="6F641ED2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</w:p>
          <w:p w14:paraId="6EFF6442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</w:p>
          <w:p w14:paraId="56B62F7C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</w:p>
          <w:p w14:paraId="26489D76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  <w:r>
              <w:rPr>
                <w:rStyle w:val="a4"/>
                <w:bCs/>
                <w:sz w:val="24"/>
                <w:szCs w:val="24"/>
              </w:rPr>
              <w:t>Задание</w:t>
            </w:r>
          </w:p>
          <w:p w14:paraId="4ACD838B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</w:p>
          <w:p w14:paraId="493C56DE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  <w:r>
              <w:rPr>
                <w:rStyle w:val="a4"/>
                <w:bCs/>
                <w:sz w:val="24"/>
                <w:szCs w:val="24"/>
              </w:rPr>
              <w:t>Побуждение</w:t>
            </w:r>
          </w:p>
          <w:p w14:paraId="2ADD67A7" w14:textId="77777777" w:rsidR="005C497B" w:rsidRPr="005253D0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  <w:r>
              <w:rPr>
                <w:rStyle w:val="a4"/>
                <w:bCs/>
                <w:sz w:val="24"/>
                <w:szCs w:val="24"/>
              </w:rPr>
              <w:t xml:space="preserve">Проблема </w:t>
            </w:r>
          </w:p>
        </w:tc>
        <w:tc>
          <w:tcPr>
            <w:tcW w:w="7513" w:type="dxa"/>
          </w:tcPr>
          <w:p w14:paraId="225203EC" w14:textId="77777777" w:rsidR="005437C5" w:rsidRPr="005437C5" w:rsidRDefault="005437C5" w:rsidP="005C497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аны </w:t>
            </w:r>
            <w:r w:rsidR="005C497B"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 выражения: </w:t>
            </w:r>
          </w:p>
          <w:p w14:paraId="0ADE45D1" w14:textId="26DA5FBD" w:rsidR="005C497B" w:rsidRPr="001C2891" w:rsidRDefault="005C497B" w:rsidP="005C497B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2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4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;</m:t>
                  </m:r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Times New Roman" w:cs="Times New Roman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; (</m:t>
                  </m:r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</m:oMath>
            <w:r w:rsidRPr="001C289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;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   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25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; 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 xml:space="preserve">  ;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position w:val="-28"/>
                  <w:sz w:val="24"/>
                  <w:szCs w:val="24"/>
                </w:rPr>
                <w:object w:dxaOrig="620" w:dyaOrig="740" w14:anchorId="3DEFB4BB">
                  <v:shape id="_x0000_i1235" type="#_x0000_t75" style="width:30.75pt;height:36.75pt" o:ole="">
                    <v:imagedata r:id="rId27" o:title=""/>
                  </v:shape>
                  <o:OLEObject Type="Embed" ProgID="Equation.DSMT4" ShapeID="_x0000_i1235" DrawAspect="Content" ObjectID="_1709575403" r:id="rId28"/>
                </w:object>
              </m:r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;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sup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sup>
              </m:sSup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 xml:space="preserve"> ; </m:t>
              </m:r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sup>
              </m:sSup>
            </m:oMath>
            <w:r w:rsidRPr="001C289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;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</m:oMath>
            <w:r w:rsidRPr="001C289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;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sup>
              </m:sSup>
            </m:oMath>
            <w:r w:rsidRPr="001C289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;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0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,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 xml:space="preserve"> 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;</m:t>
              </m:r>
            </m:oMath>
            <w: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 </w:t>
            </w:r>
            <w:r w:rsidRPr="001C2891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340" w:dyaOrig="320" w14:anchorId="2FF53876">
                <v:shape id="_x0000_i1236" type="#_x0000_t75" style="width:16.5pt;height:15.75pt" o:ole="">
                  <v:imagedata r:id="rId29" o:title=""/>
                </v:shape>
                <o:OLEObject Type="Embed" ProgID="Equation.DSMT4" ShapeID="_x0000_i1236" DrawAspect="Content" ObjectID="_1709575404" r:id="rId30"/>
              </w:object>
            </w:r>
            <w:r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t xml:space="preserve"> </w:t>
            </w:r>
          </w:p>
          <w:p w14:paraId="0C2915BB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sz w:val="24"/>
                <w:szCs w:val="24"/>
              </w:rPr>
            </w:pPr>
            <w:r w:rsidRPr="00782343">
              <w:rPr>
                <w:rFonts w:eastAsiaTheme="minorEastAsia"/>
                <w:b w:val="0"/>
                <w:sz w:val="24"/>
                <w:szCs w:val="24"/>
              </w:rPr>
              <w:t xml:space="preserve">- </w:t>
            </w:r>
            <w:r>
              <w:rPr>
                <w:rFonts w:eastAsiaTheme="minorEastAsia"/>
                <w:b w:val="0"/>
                <w:sz w:val="24"/>
                <w:szCs w:val="24"/>
              </w:rPr>
              <w:t>Какое общее название у данных выражений?</w:t>
            </w:r>
          </w:p>
          <w:p w14:paraId="1F336042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>
              <w:rPr>
                <w:rFonts w:eastAsiaTheme="minorEastAsia"/>
                <w:b w:val="0"/>
                <w:sz w:val="24"/>
                <w:szCs w:val="24"/>
              </w:rPr>
              <w:t>- Один у доски (оборотная сторона в столбик), остальные - в тетрадях вычисляют</w:t>
            </w:r>
            <w:r w:rsidRPr="00782343">
              <w:rPr>
                <w:b w:val="0"/>
                <w:sz w:val="24"/>
                <w:szCs w:val="24"/>
              </w:rPr>
              <w:t xml:space="preserve"> значения этих выражений</w:t>
            </w:r>
          </w:p>
          <w:p w14:paraId="110075BB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- Проверим  </w:t>
            </w:r>
          </w:p>
          <w:p w14:paraId="59B151C9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 w:rsidRPr="002460FF">
              <w:rPr>
                <w:b w:val="0"/>
                <w:sz w:val="24"/>
                <w:szCs w:val="24"/>
              </w:rPr>
              <w:t>- Какие задания не смогли выполнить?</w:t>
            </w:r>
          </w:p>
          <w:p w14:paraId="029B7779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- А почему?</w:t>
            </w:r>
          </w:p>
          <w:p w14:paraId="2142FC34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- Значит, над какой темой мы сегодня работаем?</w:t>
            </w:r>
          </w:p>
          <w:p w14:paraId="21D226EB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/>
                <w:bCs/>
                <w:sz w:val="24"/>
                <w:szCs w:val="24"/>
              </w:rPr>
            </w:pPr>
          </w:p>
          <w:p w14:paraId="162BCF8E" w14:textId="38D72A84" w:rsidR="005C497B" w:rsidRPr="001A0E6C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i/>
                <w:sz w:val="24"/>
                <w:szCs w:val="24"/>
              </w:rPr>
            </w:pPr>
            <w:r w:rsidRPr="00FF455C">
              <w:rPr>
                <w:rStyle w:val="a4"/>
                <w:bCs/>
                <w:i/>
                <w:sz w:val="24"/>
                <w:szCs w:val="24"/>
              </w:rPr>
              <w:t>Фиксирует тему</w:t>
            </w:r>
            <w:r>
              <w:rPr>
                <w:rStyle w:val="a4"/>
                <w:bCs/>
                <w:i/>
                <w:sz w:val="24"/>
                <w:szCs w:val="24"/>
              </w:rPr>
              <w:t xml:space="preserve">   </w:t>
            </w:r>
          </w:p>
        </w:tc>
        <w:tc>
          <w:tcPr>
            <w:tcW w:w="5103" w:type="dxa"/>
          </w:tcPr>
          <w:p w14:paraId="29C62752" w14:textId="77777777" w:rsidR="005C497B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b w:val="0"/>
                <w:sz w:val="24"/>
                <w:szCs w:val="24"/>
              </w:rPr>
            </w:pPr>
            <w:r w:rsidRPr="00FE523D">
              <w:rPr>
                <w:b w:val="0"/>
                <w:i/>
                <w:sz w:val="24"/>
                <w:szCs w:val="24"/>
              </w:rPr>
              <w:t>Видят выражения</w:t>
            </w:r>
          </w:p>
          <w:p w14:paraId="2E9EF9E9" w14:textId="77777777" w:rsidR="005C497B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</w:p>
          <w:p w14:paraId="2B9A0832" w14:textId="77777777" w:rsidR="005437C5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</w:p>
          <w:p w14:paraId="628735F7" w14:textId="77777777" w:rsidR="005437C5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</w:p>
          <w:p w14:paraId="1DE446DE" w14:textId="77777777" w:rsidR="005437C5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</w:p>
          <w:p w14:paraId="086F2070" w14:textId="77777777" w:rsidR="005437C5" w:rsidRDefault="005437C5" w:rsidP="005C497B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</w:p>
          <w:p w14:paraId="23E619B7" w14:textId="597F6C6B" w:rsidR="005C497B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  <w:r w:rsidRPr="00E76C29">
              <w:rPr>
                <w:b w:val="0"/>
                <w:i/>
                <w:sz w:val="24"/>
                <w:szCs w:val="24"/>
              </w:rPr>
              <w:t>Испытывают затруднения, так как не все примеры могут решить</w:t>
            </w:r>
          </w:p>
          <w:p w14:paraId="4D75528D" w14:textId="77777777" w:rsidR="005C497B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- последние семь</w:t>
            </w:r>
          </w:p>
          <w:p w14:paraId="28ECD998" w14:textId="77777777" w:rsidR="005C497B" w:rsidRPr="00606D8D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- </w:t>
            </w:r>
            <w:r w:rsidRPr="00606D8D">
              <w:rPr>
                <w:b w:val="0"/>
                <w:sz w:val="24"/>
                <w:szCs w:val="24"/>
              </w:rPr>
              <w:t xml:space="preserve">в показателе – отрицательное </w:t>
            </w:r>
            <w:r>
              <w:rPr>
                <w:b w:val="0"/>
                <w:sz w:val="24"/>
                <w:szCs w:val="24"/>
              </w:rPr>
              <w:t xml:space="preserve">целое </w:t>
            </w:r>
            <w:r w:rsidRPr="00606D8D">
              <w:rPr>
                <w:b w:val="0"/>
                <w:sz w:val="24"/>
                <w:szCs w:val="24"/>
              </w:rPr>
              <w:t>число</w:t>
            </w:r>
          </w:p>
          <w:p w14:paraId="2164650D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- </w:t>
            </w:r>
            <w:r w:rsidRPr="00606D8D">
              <w:rPr>
                <w:b w:val="0"/>
                <w:sz w:val="24"/>
                <w:szCs w:val="24"/>
              </w:rPr>
              <w:t>Степень с целым отрицательным показателем</w:t>
            </w:r>
          </w:p>
          <w:p w14:paraId="23856C7B" w14:textId="77777777" w:rsidR="005C497B" w:rsidRPr="00606D8D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/>
                <w:bCs/>
                <w:sz w:val="24"/>
                <w:szCs w:val="24"/>
              </w:rPr>
            </w:pPr>
            <w:r>
              <w:rPr>
                <w:b w:val="0"/>
                <w:i/>
                <w:sz w:val="24"/>
                <w:szCs w:val="24"/>
              </w:rPr>
              <w:t xml:space="preserve"> Записывают</w:t>
            </w:r>
            <w:r w:rsidRPr="00381E0D">
              <w:rPr>
                <w:b w:val="0"/>
                <w:i/>
                <w:sz w:val="24"/>
                <w:szCs w:val="24"/>
              </w:rPr>
              <w:t xml:space="preserve"> тему в тетрадь</w:t>
            </w:r>
            <w:r>
              <w:rPr>
                <w:b w:val="0"/>
                <w:i/>
                <w:sz w:val="24"/>
                <w:szCs w:val="24"/>
              </w:rPr>
              <w:t xml:space="preserve"> </w:t>
            </w:r>
            <w:r w:rsidRPr="00381E0D">
              <w:rPr>
                <w:b w:val="0"/>
                <w:sz w:val="24"/>
                <w:szCs w:val="24"/>
              </w:rPr>
              <w:t>«Определение степени с целым отрицательным показателем»</w:t>
            </w:r>
          </w:p>
        </w:tc>
      </w:tr>
      <w:tr w:rsidR="005C497B" w:rsidRPr="005253D0" w14:paraId="198F1738" w14:textId="77777777" w:rsidTr="00134B8A">
        <w:tc>
          <w:tcPr>
            <w:tcW w:w="2410" w:type="dxa"/>
          </w:tcPr>
          <w:p w14:paraId="0F1123DE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/>
                <w:bCs/>
                <w:sz w:val="24"/>
                <w:szCs w:val="24"/>
              </w:rPr>
            </w:pPr>
            <w:r w:rsidRPr="00FF455C">
              <w:rPr>
                <w:rStyle w:val="a4"/>
                <w:b/>
                <w:bCs/>
                <w:sz w:val="24"/>
                <w:szCs w:val="24"/>
              </w:rPr>
              <w:t xml:space="preserve">Поиск </w:t>
            </w:r>
          </w:p>
          <w:p w14:paraId="1F99C12F" w14:textId="77777777" w:rsidR="005C497B" w:rsidRPr="003D6CC0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  <w:r w:rsidRPr="003D6CC0">
              <w:rPr>
                <w:rStyle w:val="a4"/>
                <w:bCs/>
                <w:sz w:val="24"/>
                <w:szCs w:val="24"/>
              </w:rPr>
              <w:lastRenderedPageBreak/>
              <w:t xml:space="preserve">Подведение </w:t>
            </w:r>
          </w:p>
        </w:tc>
        <w:tc>
          <w:tcPr>
            <w:tcW w:w="7513" w:type="dxa"/>
          </w:tcPr>
          <w:p w14:paraId="6894F121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 w:rsidRPr="002E08E8">
              <w:rPr>
                <w:b w:val="0"/>
                <w:i/>
                <w:sz w:val="24"/>
                <w:szCs w:val="24"/>
              </w:rPr>
              <w:lastRenderedPageBreak/>
              <w:t xml:space="preserve">Предлагает поработать в </w:t>
            </w:r>
            <w:r>
              <w:rPr>
                <w:b w:val="0"/>
                <w:i/>
                <w:sz w:val="24"/>
                <w:szCs w:val="24"/>
              </w:rPr>
              <w:t>пар</w:t>
            </w:r>
            <w:r w:rsidRPr="002E08E8">
              <w:rPr>
                <w:b w:val="0"/>
                <w:i/>
                <w:sz w:val="24"/>
                <w:szCs w:val="24"/>
              </w:rPr>
              <w:t>ах</w:t>
            </w:r>
            <w:r>
              <w:rPr>
                <w:b w:val="0"/>
                <w:sz w:val="24"/>
                <w:szCs w:val="24"/>
              </w:rPr>
              <w:t>.</w:t>
            </w:r>
          </w:p>
          <w:p w14:paraId="34F35CA6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lastRenderedPageBreak/>
              <w:t>- П</w:t>
            </w:r>
            <w:r w:rsidRPr="001C2891">
              <w:rPr>
                <w:b w:val="0"/>
                <w:sz w:val="24"/>
                <w:szCs w:val="24"/>
              </w:rPr>
              <w:t>опробуйте предложить решение примера</w:t>
            </w:r>
            <w:r>
              <w:rPr>
                <w:b w:val="0"/>
                <w:sz w:val="24"/>
                <w:szCs w:val="24"/>
              </w:rPr>
              <w:t>:</w:t>
            </w:r>
            <w:r w:rsidRPr="001C2891">
              <w:rPr>
                <w:b w:val="0"/>
                <w:sz w:val="24"/>
                <w:szCs w:val="24"/>
              </w:rPr>
              <w:t xml:space="preserve"> </w:t>
            </w:r>
            <w:r w:rsidRPr="001C2891">
              <w:rPr>
                <w:b w:val="0"/>
                <w:position w:val="-6"/>
                <w:sz w:val="24"/>
                <w:szCs w:val="24"/>
              </w:rPr>
              <w:object w:dxaOrig="340" w:dyaOrig="320" w14:anchorId="6D83C821">
                <v:shape id="_x0000_i1237" type="#_x0000_t75" style="width:16.5pt;height:15.75pt" o:ole="">
                  <v:imagedata r:id="rId29" o:title=""/>
                </v:shape>
                <o:OLEObject Type="Embed" ProgID="Equation.DSMT4" ShapeID="_x0000_i1237" DrawAspect="Content" ObjectID="_1709575405" r:id="rId31"/>
              </w:object>
            </w:r>
          </w:p>
          <w:p w14:paraId="77362817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i/>
                <w:sz w:val="24"/>
                <w:szCs w:val="24"/>
              </w:rPr>
            </w:pPr>
            <w:r>
              <w:rPr>
                <w:rStyle w:val="a4"/>
                <w:bCs/>
                <w:i/>
                <w:sz w:val="24"/>
                <w:szCs w:val="24"/>
              </w:rPr>
              <w:t>Предлагает выступить</w:t>
            </w:r>
          </w:p>
          <w:p w14:paraId="73ACE7BF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i/>
                <w:sz w:val="24"/>
                <w:szCs w:val="24"/>
              </w:rPr>
            </w:pPr>
          </w:p>
          <w:p w14:paraId="1C87CF52" w14:textId="77777777" w:rsidR="005437C5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>
              <w:rPr>
                <w:rStyle w:val="a4"/>
                <w:bCs/>
                <w:sz w:val="24"/>
                <w:szCs w:val="24"/>
              </w:rPr>
              <w:t xml:space="preserve">- </w:t>
            </w:r>
            <w:r w:rsidRPr="001C2891">
              <w:rPr>
                <w:b w:val="0"/>
                <w:sz w:val="24"/>
                <w:szCs w:val="24"/>
              </w:rPr>
              <w:t xml:space="preserve">Чтобы проверить ваши гипотезы, каждая </w:t>
            </w:r>
            <w:r>
              <w:rPr>
                <w:b w:val="0"/>
                <w:sz w:val="24"/>
                <w:szCs w:val="24"/>
              </w:rPr>
              <w:t>пара</w:t>
            </w:r>
            <w:r w:rsidRPr="001C2891">
              <w:rPr>
                <w:b w:val="0"/>
                <w:sz w:val="24"/>
                <w:szCs w:val="24"/>
              </w:rPr>
              <w:t xml:space="preserve"> получает по одному примеру</w:t>
            </w:r>
            <w:r>
              <w:rPr>
                <w:b w:val="0"/>
                <w:sz w:val="24"/>
                <w:szCs w:val="24"/>
              </w:rPr>
              <w:t xml:space="preserve">: </w:t>
            </w:r>
          </w:p>
          <w:p w14:paraId="46161C64" w14:textId="77777777" w:rsidR="005437C5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sz w:val="24"/>
                <w:szCs w:val="24"/>
              </w:rPr>
            </w:pPr>
            <w:r w:rsidRPr="001C2891">
              <w:rPr>
                <w:b w:val="0"/>
                <w:sz w:val="24"/>
                <w:szCs w:val="24"/>
              </w:rPr>
              <w:t xml:space="preserve">1 ряд: </w:t>
            </w:r>
            <w:r w:rsidRPr="001C2891">
              <w:rPr>
                <w:b w:val="0"/>
                <w:position w:val="-6"/>
                <w:sz w:val="24"/>
                <w:szCs w:val="24"/>
              </w:rPr>
              <w:object w:dxaOrig="340" w:dyaOrig="320" w14:anchorId="73A17BD8">
                <v:shape id="_x0000_i1238" type="#_x0000_t75" style="width:16.5pt;height:15.75pt" o:ole="">
                  <v:imagedata r:id="rId29" o:title=""/>
                </v:shape>
                <o:OLEObject Type="Embed" ProgID="Equation.DSMT4" ShapeID="_x0000_i1238" DrawAspect="Content" ObjectID="_1709575406" r:id="rId32"/>
              </w:object>
            </w:r>
            <w:r w:rsidRPr="001C2891">
              <w:rPr>
                <w:b w:val="0"/>
                <w:sz w:val="24"/>
                <w:szCs w:val="24"/>
              </w:rPr>
              <w:sym w:font="Symbol" w:char="F0D7"/>
            </w:r>
            <w:r w:rsidRPr="001C2891">
              <w:rPr>
                <w:b w:val="0"/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HAnsi" w:hAnsi="Cambria Math"/>
                      <w:bCs w:val="0"/>
                      <w:i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 w:rsidRPr="001C2891">
              <w:rPr>
                <w:rFonts w:eastAsiaTheme="minorEastAsia"/>
                <w:b w:val="0"/>
                <w:sz w:val="24"/>
                <w:szCs w:val="24"/>
              </w:rPr>
              <w:t xml:space="preserve">,   </w:t>
            </w:r>
          </w:p>
          <w:p w14:paraId="52698F66" w14:textId="77777777" w:rsidR="005437C5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sz w:val="24"/>
                <w:szCs w:val="24"/>
              </w:rPr>
            </w:pPr>
            <w:r w:rsidRPr="001C2891">
              <w:rPr>
                <w:rFonts w:eastAsiaTheme="minorEastAsia"/>
                <w:b w:val="0"/>
                <w:sz w:val="24"/>
                <w:szCs w:val="24"/>
              </w:rPr>
              <w:t xml:space="preserve">2 ряд: </w:t>
            </w:r>
            <m:oMath>
              <m:sSup>
                <m:sSupPr>
                  <m:ctrlPr>
                    <w:rPr>
                      <w:rFonts w:ascii="Cambria Math" w:eastAsiaTheme="minorHAnsi" w:hAnsi="Cambria Math"/>
                      <w:bCs w:val="0"/>
                      <w:i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p>
              </m:sSup>
            </m:oMath>
            <w:r w:rsidRPr="001C2891">
              <w:rPr>
                <w:rFonts w:eastAsiaTheme="minorEastAsia"/>
                <w:b w:val="0"/>
                <w:sz w:val="24"/>
                <w:szCs w:val="24"/>
              </w:rPr>
              <w:t xml:space="preserve"> </w:t>
            </w:r>
            <w:r w:rsidRPr="001C2891">
              <w:rPr>
                <w:rFonts w:eastAsiaTheme="minorEastAsia"/>
                <w:b w:val="0"/>
                <w:sz w:val="24"/>
                <w:szCs w:val="24"/>
              </w:rPr>
              <w:sym w:font="Symbol" w:char="F0D7"/>
            </w:r>
            <w:r w:rsidRPr="001C2891">
              <w:rPr>
                <w:rFonts w:eastAsiaTheme="minorEastAsia"/>
                <w:b w:val="0"/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HAnsi" w:hAnsi="Cambria Math"/>
                      <w:bCs w:val="0"/>
                      <w:i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4</m:t>
                  </m:r>
                </m:sup>
              </m:sSup>
            </m:oMath>
            <w:r w:rsidRPr="001C2891">
              <w:rPr>
                <w:rFonts w:eastAsiaTheme="minorEastAsia"/>
                <w:b w:val="0"/>
                <w:sz w:val="24"/>
                <w:szCs w:val="24"/>
              </w:rPr>
              <w:t xml:space="preserve"> ,  </w:t>
            </w:r>
          </w:p>
          <w:p w14:paraId="4B439215" w14:textId="594BF7AD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Cs w:val="0"/>
                <w:sz w:val="24"/>
                <w:szCs w:val="24"/>
                <w:lang w:eastAsia="en-US"/>
              </w:rPr>
            </w:pPr>
            <w:r w:rsidRPr="001C2891">
              <w:rPr>
                <w:rFonts w:eastAsiaTheme="minorEastAsia"/>
                <w:b w:val="0"/>
                <w:sz w:val="24"/>
                <w:szCs w:val="24"/>
              </w:rPr>
              <w:t xml:space="preserve">3 ряд: </w:t>
            </w:r>
            <m:oMath>
              <m:sSup>
                <m:sSupPr>
                  <m:ctrlPr>
                    <w:rPr>
                      <w:rFonts w:ascii="Cambria Math" w:eastAsiaTheme="minorHAnsi" w:hAnsi="Cambria Math"/>
                      <w:bCs w:val="0"/>
                      <w:i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8</m:t>
                  </m:r>
                </m:sup>
              </m:sSup>
            </m:oMath>
            <w:r w:rsidRPr="001C2891">
              <w:rPr>
                <w:rFonts w:eastAsiaTheme="minorEastAsia"/>
                <w:b w:val="0"/>
                <w:sz w:val="24"/>
                <w:szCs w:val="24"/>
              </w:rPr>
              <w:t xml:space="preserve"> </w:t>
            </w:r>
            <w:r w:rsidRPr="001C2891">
              <w:rPr>
                <w:rFonts w:eastAsiaTheme="minorEastAsia"/>
                <w:b w:val="0"/>
                <w:sz w:val="24"/>
                <w:szCs w:val="24"/>
              </w:rPr>
              <w:sym w:font="Symbol" w:char="F0D7"/>
            </w:r>
            <w:r w:rsidRPr="001C2891">
              <w:rPr>
                <w:rFonts w:eastAsiaTheme="minorEastAsia"/>
                <w:b w:val="0"/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HAnsi" w:hAnsi="Cambria Math"/>
                      <w:bCs w:val="0"/>
                      <w:i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sup>
              </m:sSup>
            </m:oMath>
          </w:p>
          <w:p w14:paraId="7A4807AB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a4"/>
                <w:bCs/>
                <w:sz w:val="24"/>
                <w:szCs w:val="24"/>
              </w:rPr>
              <w:t xml:space="preserve">- </w:t>
            </w:r>
            <w:r w:rsidRPr="001C2891">
              <w:rPr>
                <w:rFonts w:eastAsiaTheme="minorEastAsia"/>
                <w:b w:val="0"/>
                <w:sz w:val="24"/>
                <w:szCs w:val="24"/>
              </w:rPr>
              <w:t xml:space="preserve">К какому результату пришли? </w:t>
            </w:r>
            <w:r>
              <w:rPr>
                <w:rFonts w:eastAsiaTheme="minorEastAsia"/>
                <w:b w:val="0"/>
                <w:sz w:val="24"/>
                <w:szCs w:val="24"/>
              </w:rPr>
              <w:t>Запишите на доске решение.</w:t>
            </w:r>
          </w:p>
          <w:p w14:paraId="385B155F" w14:textId="77777777" w:rsidR="005C497B" w:rsidRPr="00BC5B72" w:rsidRDefault="005C497B" w:rsidP="005C497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BC5B72">
              <w:rPr>
                <w:rFonts w:ascii="Times New Roman" w:eastAsiaTheme="minorEastAsia" w:hAnsi="Times New Roman" w:cs="Times New Roman"/>
                <w:sz w:val="24"/>
                <w:szCs w:val="24"/>
              </w:rPr>
              <w:t>-Сможете сделать общий вывод?</w:t>
            </w:r>
          </w:p>
          <w:p w14:paraId="194FA6DF" w14:textId="17BF9BB2" w:rsidR="005C497B" w:rsidRPr="00BC5B72" w:rsidRDefault="005C497B" w:rsidP="005C497B">
            <w:p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  <w:r w:rsidRPr="00BC5B72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(Если дети не могут, т</w:t>
            </w:r>
            <w:r w:rsidR="005437C5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о</w:t>
            </w:r>
            <w:r w:rsidRPr="00BC5B72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появляется </w:t>
            </w:r>
            <w:r w:rsidRPr="00BC5B72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подсказка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                  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w:sym w:font="Symbol" w:char="F0D7"/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 ;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6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w:sym w:font="Symbol" w:char="F0D7"/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6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p>
                  </m:sSup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;  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5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8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w:sym w:font="Symbol" w:char="F0D7"/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8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- назовите показатель, основание – сделайте вывод)</w:t>
            </w:r>
          </w:p>
          <w:p w14:paraId="1FC165D2" w14:textId="772753CF" w:rsidR="005C497B" w:rsidRDefault="005C497B" w:rsidP="005C497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Style w:val="a4"/>
                <w:bCs w:val="0"/>
                <w:sz w:val="24"/>
                <w:szCs w:val="24"/>
              </w:rPr>
              <w:t xml:space="preserve">- </w:t>
            </w:r>
            <w:r w:rsidRPr="00BC5B72">
              <w:rPr>
                <w:rFonts w:ascii="Times New Roman" w:eastAsiaTheme="minorEastAsia" w:hAnsi="Times New Roman" w:cs="Times New Roman"/>
                <w:sz w:val="24"/>
                <w:szCs w:val="24"/>
              </w:rPr>
              <w:t>Сравните ваш вывод с учебником – с.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2</w:t>
            </w:r>
            <w:r w:rsidR="005437C5">
              <w:rPr>
                <w:rFonts w:ascii="Times New Roman" w:eastAsiaTheme="minorEastAsia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4</w:t>
            </w:r>
          </w:p>
          <w:p w14:paraId="596BF497" w14:textId="7C90EA63" w:rsidR="005C497B" w:rsidRPr="00BC5B72" w:rsidRDefault="005C497B" w:rsidP="005C497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- Зафиксируйте теорию в тетрадь    </w:t>
            </w:r>
          </w:p>
          <w:p w14:paraId="1D9333C0" w14:textId="77777777" w:rsidR="005C497B" w:rsidRPr="0015131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  <w:r>
              <w:rPr>
                <w:rStyle w:val="a4"/>
                <w:bCs/>
                <w:sz w:val="24"/>
                <w:szCs w:val="24"/>
              </w:rPr>
              <w:t>- Вернемся к вашим гипотезам (показывает на обратной стороне доски результаты учащихся).</w:t>
            </w:r>
          </w:p>
        </w:tc>
        <w:tc>
          <w:tcPr>
            <w:tcW w:w="5103" w:type="dxa"/>
          </w:tcPr>
          <w:p w14:paraId="33351FFF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 w:rsidRPr="002E08E8">
              <w:rPr>
                <w:rStyle w:val="a4"/>
                <w:bCs/>
                <w:i/>
                <w:sz w:val="24"/>
                <w:szCs w:val="24"/>
              </w:rPr>
              <w:lastRenderedPageBreak/>
              <w:t xml:space="preserve">Работают в </w:t>
            </w:r>
            <w:r>
              <w:rPr>
                <w:rStyle w:val="a4"/>
                <w:bCs/>
                <w:i/>
                <w:sz w:val="24"/>
                <w:szCs w:val="24"/>
              </w:rPr>
              <w:t>пар</w:t>
            </w:r>
            <w:r w:rsidRPr="002E08E8">
              <w:rPr>
                <w:rStyle w:val="a4"/>
                <w:bCs/>
                <w:i/>
                <w:sz w:val="24"/>
                <w:szCs w:val="24"/>
              </w:rPr>
              <w:t>ах</w:t>
            </w:r>
            <w:r w:rsidRPr="001C2891">
              <w:rPr>
                <w:b w:val="0"/>
                <w:sz w:val="24"/>
                <w:szCs w:val="24"/>
              </w:rPr>
              <w:t xml:space="preserve"> </w:t>
            </w:r>
          </w:p>
          <w:p w14:paraId="18194BE9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i/>
                <w:sz w:val="24"/>
                <w:szCs w:val="24"/>
              </w:rPr>
            </w:pPr>
          </w:p>
          <w:p w14:paraId="1D81EE0E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i/>
                <w:sz w:val="24"/>
                <w:szCs w:val="24"/>
              </w:rPr>
            </w:pPr>
            <w:r w:rsidRPr="00504A42">
              <w:rPr>
                <w:b w:val="0"/>
                <w:i/>
                <w:sz w:val="24"/>
                <w:szCs w:val="24"/>
              </w:rPr>
              <w:t>Заслушивают по одному представителю от группы у доски</w:t>
            </w:r>
            <w:r>
              <w:rPr>
                <w:b w:val="0"/>
                <w:i/>
                <w:sz w:val="24"/>
                <w:szCs w:val="24"/>
              </w:rPr>
              <w:t>.</w:t>
            </w:r>
          </w:p>
          <w:p w14:paraId="1C9662B5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i/>
              </w:rPr>
            </w:pPr>
            <w:r w:rsidRPr="005161B5">
              <w:rPr>
                <w:b w:val="0"/>
                <w:i/>
                <w:sz w:val="24"/>
              </w:rPr>
              <w:t>Выполняют пример</w:t>
            </w:r>
            <w:r>
              <w:rPr>
                <w:b w:val="0"/>
                <w:i/>
              </w:rPr>
              <w:t>.</w:t>
            </w:r>
          </w:p>
          <w:p w14:paraId="50558881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i/>
              </w:rPr>
            </w:pPr>
          </w:p>
          <w:p w14:paraId="7C629307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sz w:val="24"/>
                <w:szCs w:val="24"/>
              </w:rPr>
            </w:pPr>
            <w:r>
              <w:rPr>
                <w:rFonts w:eastAsiaTheme="minorEastAsia"/>
                <w:b w:val="0"/>
                <w:sz w:val="24"/>
                <w:szCs w:val="24"/>
              </w:rPr>
              <w:t>-П</w:t>
            </w:r>
            <w:r w:rsidRPr="001C2891">
              <w:rPr>
                <w:rFonts w:eastAsiaTheme="minorEastAsia"/>
                <w:b w:val="0"/>
                <w:sz w:val="24"/>
                <w:szCs w:val="24"/>
              </w:rPr>
              <w:t>олучили в ответе 1</w:t>
            </w:r>
          </w:p>
          <w:p w14:paraId="6CAF6F66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/>
                <w:bCs/>
                <w:i/>
                <w:sz w:val="24"/>
                <w:szCs w:val="24"/>
              </w:rPr>
            </w:pPr>
          </w:p>
          <w:p w14:paraId="0FC2124A" w14:textId="77777777" w:rsidR="005437C5" w:rsidRDefault="005437C5" w:rsidP="005C497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14:paraId="0FD819ED" w14:textId="77777777" w:rsidR="005437C5" w:rsidRDefault="005437C5" w:rsidP="005C497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14:paraId="21517FA3" w14:textId="2344575C" w:rsidR="005C497B" w:rsidRDefault="005C497B" w:rsidP="005C497B">
            <w:p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- </w:t>
            </w:r>
            <w:r w:rsidRPr="00BC5B72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Вывод: 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p>
              </m:sSup>
            </m:oMath>
            <w:r w:rsidRPr="00BC5B72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n</m:t>
                      </m:r>
                    </m:sup>
                  </m:sSup>
                </m:den>
              </m:f>
            </m:oMath>
            <w:r w:rsidRPr="00BC5B72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, где </w:t>
            </w:r>
            <w:r w:rsidRPr="00BC5B72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BC5B72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– целое отрицательное число.</w:t>
            </w:r>
          </w:p>
          <w:p w14:paraId="4E9A5320" w14:textId="77777777" w:rsidR="005C497B" w:rsidRPr="00BC5B72" w:rsidRDefault="005C497B" w:rsidP="005C497B">
            <w:p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(или </w:t>
            </w:r>
            <w:r w:rsidRPr="001C2891">
              <w:rPr>
                <w:position w:val="-6"/>
                <w:sz w:val="24"/>
                <w:szCs w:val="24"/>
              </w:rPr>
              <w:object w:dxaOrig="340" w:dyaOrig="320" w14:anchorId="1518F001">
                <v:shape id="_x0000_i1239" type="#_x0000_t75" style="width:16.5pt;height:15.75pt" o:ole="">
                  <v:imagedata r:id="rId29" o:title=""/>
                </v:shape>
                <o:OLEObject Type="Embed" ProgID="Equation.DSMT4" ShapeID="_x0000_i1239" DrawAspect="Content" ObjectID="_1709575407" r:id="rId33"/>
              </w:object>
            </w:r>
            <w:r>
              <w:rPr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>
              <w:rPr>
                <w:rFonts w:eastAsiaTheme="minorEastAsia"/>
                <w:sz w:val="24"/>
                <w:szCs w:val="24"/>
              </w:rPr>
              <w:t xml:space="preserve">  ; </w:t>
            </w:r>
            <w:proofErr w:type="spellStart"/>
            <w:r w:rsidRPr="004C6F53">
              <w:rPr>
                <w:rFonts w:ascii="Times New Roman" w:eastAsiaTheme="minorEastAsia" w:hAnsi="Times New Roman" w:cs="Times New Roman"/>
                <w:sz w:val="24"/>
                <w:szCs w:val="24"/>
              </w:rPr>
              <w:t>и.т.д</w:t>
            </w:r>
            <w:proofErr w:type="spellEnd"/>
            <w:r w:rsidRPr="004C6F53">
              <w:rPr>
                <w:rFonts w:ascii="Times New Roman" w:eastAsiaTheme="minorEastAsia" w:hAnsi="Times New Roman" w:cs="Times New Roman"/>
                <w:sz w:val="24"/>
                <w:szCs w:val="24"/>
              </w:rPr>
              <w:t>.)</w:t>
            </w:r>
          </w:p>
          <w:p w14:paraId="1173D456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  <w:r w:rsidRPr="00BC5B72">
              <w:rPr>
                <w:rStyle w:val="a4"/>
                <w:bCs/>
                <w:sz w:val="24"/>
                <w:szCs w:val="24"/>
              </w:rPr>
              <w:t>- Верно</w:t>
            </w:r>
          </w:p>
          <w:p w14:paraId="23A59553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i/>
                <w:sz w:val="24"/>
                <w:szCs w:val="24"/>
              </w:rPr>
            </w:pPr>
            <w:r w:rsidRPr="00BC5B72">
              <w:rPr>
                <w:rStyle w:val="a4"/>
                <w:bCs/>
                <w:i/>
                <w:sz w:val="24"/>
                <w:szCs w:val="24"/>
              </w:rPr>
              <w:t>Записывают</w:t>
            </w:r>
          </w:p>
          <w:p w14:paraId="225E5FD4" w14:textId="77777777" w:rsidR="005C497B" w:rsidRPr="00521E85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  <w:r>
              <w:rPr>
                <w:rStyle w:val="a4"/>
                <w:bCs/>
                <w:i/>
                <w:sz w:val="24"/>
                <w:szCs w:val="24"/>
              </w:rPr>
              <w:t>Проверяют – чья верная</w:t>
            </w:r>
          </w:p>
        </w:tc>
      </w:tr>
      <w:tr w:rsidR="005C497B" w:rsidRPr="005253D0" w14:paraId="0BAE873E" w14:textId="77777777" w:rsidTr="00134B8A">
        <w:tc>
          <w:tcPr>
            <w:tcW w:w="2410" w:type="dxa"/>
          </w:tcPr>
          <w:p w14:paraId="217A7299" w14:textId="77777777" w:rsidR="005C497B" w:rsidRPr="00BE5A21" w:rsidRDefault="005C497B" w:rsidP="005C49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10AC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ервичное закреплени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718B1459" w14:textId="77777777" w:rsidR="005C497B" w:rsidRPr="005253D0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</w:p>
        </w:tc>
        <w:tc>
          <w:tcPr>
            <w:tcW w:w="7513" w:type="dxa"/>
          </w:tcPr>
          <w:p w14:paraId="7F988015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sz w:val="24"/>
                <w:szCs w:val="24"/>
              </w:rPr>
            </w:pPr>
            <w:r>
              <w:rPr>
                <w:rFonts w:eastAsiaTheme="minorEastAsia"/>
                <w:b w:val="0"/>
                <w:sz w:val="24"/>
                <w:szCs w:val="24"/>
              </w:rPr>
              <w:t>- А как быть, если в основании – дробь?</w:t>
            </w:r>
          </w:p>
          <w:p w14:paraId="1876993F" w14:textId="77777777" w:rsidR="005C497B" w:rsidRPr="001C2891" w:rsidRDefault="005C497B" w:rsidP="005C497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- П</w:t>
            </w:r>
            <w:r w:rsidRPr="001C289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редлагаю группам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рименить формулу и заметить особенность</w:t>
            </w:r>
          </w:p>
          <w:p w14:paraId="18E1C3DB" w14:textId="77777777" w:rsidR="005C497B" w:rsidRDefault="005C497B" w:rsidP="005C497B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Times New Roman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  <w:p w14:paraId="2823645A" w14:textId="77777777" w:rsidR="005C497B" w:rsidRPr="00272B82" w:rsidRDefault="005C497B" w:rsidP="005C497B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Times New Roman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  <w:p w14:paraId="70CDA895" w14:textId="77777777" w:rsidR="005C497B" w:rsidRDefault="005C497B" w:rsidP="005C497B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Times New Roman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  <w:p w14:paraId="1CC95ECE" w14:textId="77777777" w:rsidR="005C497B" w:rsidRPr="00272B82" w:rsidRDefault="005C497B" w:rsidP="005C497B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Times New Roman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  <w:p w14:paraId="7446D648" w14:textId="77777777" w:rsidR="005C497B" w:rsidRDefault="005C497B" w:rsidP="005C497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14:paraId="5C977301" w14:textId="74258DE4" w:rsidR="005C497B" w:rsidRDefault="005C497B" w:rsidP="005C497B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- </w:t>
            </w:r>
            <w:r w:rsidRPr="00275167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Особое внимание обратить на пример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7</m:t>
                  </m:r>
                </m:sup>
              </m:sSup>
            </m:oMath>
            <w:r w:rsidRPr="00275167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</w:t>
            </w:r>
          </w:p>
          <w:p w14:paraId="0FC9720E" w14:textId="3E293CC8" w:rsidR="005C497B" w:rsidRDefault="005C497B" w:rsidP="005C497B">
            <w:p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  <w:r w:rsidRPr="00275167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Вывод в тетрадь:   выражение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p>
              </m:sSup>
            </m:oMath>
            <w:r w:rsidRPr="00275167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где </w:t>
            </w:r>
            <w:r w:rsidRPr="00275167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275167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≤ 0 не имеет смысла.</w:t>
            </w:r>
          </w:p>
          <w:p w14:paraId="4F0D9940" w14:textId="77777777" w:rsidR="000B2AD3" w:rsidRDefault="000B2AD3" w:rsidP="005C497B">
            <w:p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</w:p>
          <w:p w14:paraId="53AE4DA2" w14:textId="70C9545A" w:rsidR="00B8593C" w:rsidRDefault="00B8593C" w:rsidP="00B8593C">
            <w:pPr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B8593C">
              <w:rPr>
                <w:rFonts w:ascii="Times New Roman" w:eastAsia="Calibri" w:hAnsi="Times New Roman" w:cs="Times New Roman"/>
                <w:lang w:eastAsia="ru-RU"/>
              </w:rPr>
              <w:t>Организует работу по решению упражнений.</w:t>
            </w:r>
          </w:p>
          <w:p w14:paraId="76B5E300" w14:textId="536E1899" w:rsidR="00B8593C" w:rsidRPr="00B8593C" w:rsidRDefault="00B8593C" w:rsidP="00B8593C">
            <w:pPr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>
              <w:rPr>
                <w:rFonts w:ascii="Times New Roman" w:eastAsia="Calibri" w:hAnsi="Times New Roman" w:cs="Times New Roman"/>
                <w:lang w:eastAsia="ru-RU"/>
              </w:rPr>
              <w:t>№ 964,  № 965, № 968</w:t>
            </w:r>
          </w:p>
          <w:p w14:paraId="3923C81A" w14:textId="30CEFCEA" w:rsidR="000B2AD3" w:rsidRPr="003E200C" w:rsidRDefault="000B2AD3" w:rsidP="005C497B">
            <w:pPr>
              <w:rPr>
                <w:rStyle w:val="a4"/>
                <w:rFonts w:ascii="Times New Roman" w:eastAsiaTheme="minorEastAsia" w:hAnsi="Times New Roman" w:cs="Times New Roman"/>
                <w:b w:val="0"/>
                <w:bCs w:val="0"/>
                <w:i/>
                <w:sz w:val="24"/>
                <w:szCs w:val="24"/>
              </w:rPr>
            </w:pPr>
          </w:p>
        </w:tc>
        <w:tc>
          <w:tcPr>
            <w:tcW w:w="5103" w:type="dxa"/>
          </w:tcPr>
          <w:p w14:paraId="2CC06603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i/>
                <w:sz w:val="24"/>
                <w:szCs w:val="24"/>
              </w:rPr>
            </w:pPr>
          </w:p>
          <w:p w14:paraId="6C164F63" w14:textId="77777777" w:rsidR="005C497B" w:rsidRPr="00D86A82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i/>
                <w:sz w:val="24"/>
                <w:szCs w:val="24"/>
              </w:rPr>
            </w:pPr>
            <w:r w:rsidRPr="00D86A82">
              <w:rPr>
                <w:rFonts w:eastAsiaTheme="minorEastAsia"/>
                <w:b w:val="0"/>
                <w:i/>
                <w:sz w:val="24"/>
                <w:szCs w:val="24"/>
              </w:rPr>
              <w:t>Выполняют задания</w:t>
            </w:r>
          </w:p>
          <w:p w14:paraId="2EF0820D" w14:textId="77777777" w:rsidR="005C497B" w:rsidRPr="00E26D5A" w:rsidRDefault="005C497B" w:rsidP="005C497B">
            <w:p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  <w:r w:rsidRPr="00E26D5A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По одному примеру каждая группа у доски выполняет с объяснением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(на центральной доске).</w:t>
            </w:r>
          </w:p>
          <w:p w14:paraId="5BB9F494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Заменяем основание на взаимообратное число, показатель - положительный</w:t>
            </w:r>
          </w:p>
          <w:p w14:paraId="07E8B307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sz w:val="24"/>
                <w:szCs w:val="24"/>
              </w:rPr>
            </w:pPr>
          </w:p>
          <w:p w14:paraId="0528BE2E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 xml:space="preserve">Заменяем основание на взаимообратное число, показатель – положительный, применяем правило четного (нечетного) </w:t>
            </w:r>
          </w:p>
          <w:p w14:paraId="0714ABC1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i/>
                <w:sz w:val="24"/>
                <w:szCs w:val="24"/>
              </w:rPr>
            </w:pPr>
          </w:p>
          <w:p w14:paraId="3F0DB1B4" w14:textId="63F2B1E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i/>
                <w:sz w:val="24"/>
                <w:szCs w:val="24"/>
              </w:rPr>
            </w:pPr>
          </w:p>
          <w:p w14:paraId="687D68AE" w14:textId="77777777" w:rsidR="005C497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i/>
                <w:sz w:val="24"/>
                <w:szCs w:val="24"/>
              </w:rPr>
            </w:pPr>
            <w:r>
              <w:rPr>
                <w:rFonts w:eastAsiaTheme="minorEastAsia"/>
                <w:b w:val="0"/>
                <w:i/>
                <w:sz w:val="24"/>
                <w:szCs w:val="24"/>
              </w:rPr>
              <w:t>Фиксируют вывод</w:t>
            </w:r>
          </w:p>
          <w:p w14:paraId="14233EDF" w14:textId="77777777" w:rsidR="00B8593C" w:rsidRDefault="00B8593C" w:rsidP="00B8593C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  <w:p w14:paraId="2E25DB57" w14:textId="1D670478" w:rsidR="00B8593C" w:rsidRPr="00B8593C" w:rsidRDefault="00B8593C" w:rsidP="00B8593C">
            <w:pPr>
              <w:jc w:val="both"/>
              <w:rPr>
                <w:rFonts w:ascii="Times New Roman" w:eastAsia="Calibri" w:hAnsi="Times New Roman" w:cs="Times New Roman"/>
                <w:lang w:eastAsia="ru-RU"/>
              </w:rPr>
            </w:pPr>
            <w:r w:rsidRPr="00B8593C">
              <w:rPr>
                <w:rFonts w:ascii="Times New Roman" w:eastAsia="Calibri" w:hAnsi="Times New Roman" w:cs="Times New Roman"/>
                <w:lang w:eastAsia="ru-RU"/>
              </w:rPr>
              <w:t>Решают упражнения.</w:t>
            </w:r>
          </w:p>
          <w:p w14:paraId="0B670EC6" w14:textId="3192D18A" w:rsidR="00B8593C" w:rsidRPr="003E200C" w:rsidRDefault="00B8593C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rFonts w:eastAsiaTheme="minorEastAsia"/>
                <w:bCs/>
                <w:i/>
                <w:sz w:val="24"/>
                <w:szCs w:val="24"/>
              </w:rPr>
            </w:pPr>
          </w:p>
        </w:tc>
      </w:tr>
      <w:tr w:rsidR="005C497B" w:rsidRPr="005253D0" w14:paraId="545F092F" w14:textId="77777777" w:rsidTr="00134B8A">
        <w:tc>
          <w:tcPr>
            <w:tcW w:w="2410" w:type="dxa"/>
          </w:tcPr>
          <w:p w14:paraId="795D1C3D" w14:textId="77777777" w:rsidR="005437C5" w:rsidRDefault="005437C5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</w:p>
          <w:p w14:paraId="209E26D4" w14:textId="70EAC38E" w:rsidR="005C497B" w:rsidRPr="000204C1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  <w:r w:rsidRPr="000204C1">
              <w:rPr>
                <w:sz w:val="24"/>
                <w:szCs w:val="24"/>
              </w:rPr>
              <w:t>Информация о домашнем задании</w:t>
            </w:r>
          </w:p>
        </w:tc>
        <w:tc>
          <w:tcPr>
            <w:tcW w:w="7513" w:type="dxa"/>
          </w:tcPr>
          <w:p w14:paraId="250BAB24" w14:textId="77777777" w:rsidR="005437C5" w:rsidRDefault="005437C5" w:rsidP="005C497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E44674F" w14:textId="04114188" w:rsidR="005C497B" w:rsidRPr="00AD1CDB" w:rsidRDefault="005C497B" w:rsidP="005C497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/з: п.37, № 970, 966 (б)</w:t>
            </w:r>
          </w:p>
          <w:p w14:paraId="0BF617EB" w14:textId="4E4C2D07" w:rsidR="005C497B" w:rsidRPr="00AD1CDB" w:rsidRDefault="00B8593C" w:rsidP="005C497B">
            <w:pPr>
              <w:rPr>
                <w:rStyle w:val="a4"/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FF561E">
              <w:rPr>
                <w:rStyle w:val="a4"/>
                <w:rFonts w:ascii="Times New Roman" w:eastAsia="Times New Roman" w:hAnsi="Times New Roman" w:cs="Times New Roman"/>
                <w:b w:val="0"/>
                <w:sz w:val="24"/>
                <w:szCs w:val="24"/>
                <w:lang w:eastAsia="ru-RU"/>
              </w:rPr>
              <w:t>Мы продолжим эту тему на следующем уроке</w:t>
            </w:r>
          </w:p>
        </w:tc>
        <w:tc>
          <w:tcPr>
            <w:tcW w:w="5103" w:type="dxa"/>
          </w:tcPr>
          <w:p w14:paraId="6B33D728" w14:textId="77777777" w:rsidR="005437C5" w:rsidRDefault="005437C5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i/>
                <w:sz w:val="24"/>
                <w:szCs w:val="24"/>
              </w:rPr>
            </w:pPr>
          </w:p>
          <w:p w14:paraId="7B0044DF" w14:textId="4BB1486A" w:rsidR="005C497B" w:rsidRPr="00AD1CDB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i/>
                <w:sz w:val="24"/>
                <w:szCs w:val="24"/>
              </w:rPr>
            </w:pPr>
            <w:r>
              <w:rPr>
                <w:rStyle w:val="a4"/>
                <w:bCs/>
                <w:i/>
                <w:sz w:val="24"/>
                <w:szCs w:val="24"/>
              </w:rPr>
              <w:t>З</w:t>
            </w:r>
            <w:r w:rsidRPr="00AD1CDB">
              <w:rPr>
                <w:rStyle w:val="a4"/>
                <w:bCs/>
                <w:i/>
                <w:sz w:val="24"/>
                <w:szCs w:val="24"/>
              </w:rPr>
              <w:t>аписывают</w:t>
            </w:r>
          </w:p>
        </w:tc>
      </w:tr>
      <w:tr w:rsidR="005C497B" w:rsidRPr="005253D0" w14:paraId="13B29261" w14:textId="77777777" w:rsidTr="00134B8A">
        <w:tc>
          <w:tcPr>
            <w:tcW w:w="2410" w:type="dxa"/>
          </w:tcPr>
          <w:p w14:paraId="6309837F" w14:textId="77777777" w:rsidR="00B8593C" w:rsidRDefault="00B8593C" w:rsidP="00B8593C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флексия</w:t>
            </w:r>
          </w:p>
          <w:p w14:paraId="5CF038BF" w14:textId="77777777" w:rsidR="005C497B" w:rsidRPr="000204C1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  <w:r w:rsidRPr="000204C1">
              <w:rPr>
                <w:sz w:val="24"/>
                <w:szCs w:val="24"/>
              </w:rPr>
              <w:t>Подведение итогов урока</w:t>
            </w:r>
          </w:p>
        </w:tc>
        <w:tc>
          <w:tcPr>
            <w:tcW w:w="7513" w:type="dxa"/>
          </w:tcPr>
          <w:p w14:paraId="06BDEE14" w14:textId="77777777" w:rsidR="005C497B" w:rsidRPr="00134B8A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sz w:val="24"/>
                <w:szCs w:val="22"/>
              </w:rPr>
            </w:pPr>
            <w:r>
              <w:rPr>
                <w:rStyle w:val="a4"/>
                <w:bCs/>
                <w:sz w:val="24"/>
                <w:szCs w:val="22"/>
              </w:rPr>
              <w:t>- Ч</w:t>
            </w:r>
            <w:r w:rsidRPr="00134B8A">
              <w:rPr>
                <w:rStyle w:val="a4"/>
                <w:bCs/>
                <w:sz w:val="24"/>
                <w:szCs w:val="22"/>
              </w:rPr>
              <w:t>то изучали на уроке</w:t>
            </w:r>
          </w:p>
          <w:p w14:paraId="3F631DF4" w14:textId="77777777" w:rsidR="005C497B" w:rsidRPr="00134B8A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sz w:val="24"/>
                <w:szCs w:val="22"/>
              </w:rPr>
            </w:pPr>
            <w:r w:rsidRPr="00134B8A">
              <w:rPr>
                <w:rStyle w:val="a4"/>
                <w:bCs/>
                <w:sz w:val="24"/>
                <w:szCs w:val="22"/>
              </w:rPr>
              <w:t>- что понравилось</w:t>
            </w:r>
          </w:p>
          <w:p w14:paraId="5880E551" w14:textId="77777777" w:rsidR="005C497B" w:rsidRPr="00134B8A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sz w:val="24"/>
                <w:szCs w:val="22"/>
              </w:rPr>
            </w:pPr>
            <w:r w:rsidRPr="00134B8A">
              <w:rPr>
                <w:rStyle w:val="a4"/>
                <w:bCs/>
                <w:sz w:val="24"/>
                <w:szCs w:val="22"/>
              </w:rPr>
              <w:t>- что вызвало затруднения</w:t>
            </w:r>
          </w:p>
          <w:p w14:paraId="63EA3FCC" w14:textId="77777777" w:rsidR="005C497B" w:rsidRPr="00134B8A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sz w:val="24"/>
                <w:szCs w:val="22"/>
              </w:rPr>
            </w:pPr>
            <w:r w:rsidRPr="00134B8A">
              <w:rPr>
                <w:rStyle w:val="a4"/>
                <w:bCs/>
                <w:sz w:val="24"/>
                <w:szCs w:val="22"/>
              </w:rPr>
              <w:t>- что не понравилось</w:t>
            </w:r>
          </w:p>
          <w:p w14:paraId="2C9E5A1D" w14:textId="77777777" w:rsidR="005C497B" w:rsidRPr="00134B8A" w:rsidRDefault="005C497B" w:rsidP="005C497B">
            <w:pPr>
              <w:pStyle w:val="3"/>
              <w:spacing w:before="0" w:beforeAutospacing="0" w:after="0" w:afterAutospacing="0"/>
              <w:outlineLvl w:val="2"/>
              <w:rPr>
                <w:sz w:val="24"/>
                <w:szCs w:val="22"/>
              </w:rPr>
            </w:pPr>
            <w:r w:rsidRPr="00134B8A">
              <w:rPr>
                <w:rStyle w:val="a4"/>
                <w:bCs/>
                <w:sz w:val="24"/>
                <w:szCs w:val="22"/>
              </w:rPr>
              <w:t>- над чем придется поработать дома</w:t>
            </w:r>
          </w:p>
        </w:tc>
        <w:tc>
          <w:tcPr>
            <w:tcW w:w="5103" w:type="dxa"/>
          </w:tcPr>
          <w:p w14:paraId="51F3DEAE" w14:textId="4B1770A9" w:rsidR="005C497B" w:rsidRPr="000B2AD3" w:rsidRDefault="005C497B" w:rsidP="005C497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iCs/>
                <w:sz w:val="22"/>
                <w:szCs w:val="22"/>
              </w:rPr>
            </w:pPr>
            <w:r w:rsidRPr="000B2AD3">
              <w:rPr>
                <w:rStyle w:val="a4"/>
                <w:bCs/>
                <w:iCs/>
                <w:sz w:val="22"/>
                <w:szCs w:val="22"/>
              </w:rPr>
              <w:t>Отвечают на вопросы</w:t>
            </w:r>
            <w:r w:rsidR="005437C5" w:rsidRPr="000B2AD3">
              <w:rPr>
                <w:rStyle w:val="a4"/>
                <w:bCs/>
                <w:iCs/>
                <w:sz w:val="22"/>
                <w:szCs w:val="22"/>
              </w:rPr>
              <w:t>, используя лист самооценки</w:t>
            </w:r>
          </w:p>
        </w:tc>
      </w:tr>
    </w:tbl>
    <w:p w14:paraId="44A64C8F" w14:textId="77777777" w:rsidR="00410ACD" w:rsidRDefault="00410ACD" w:rsidP="00134B8A">
      <w:pPr>
        <w:pStyle w:val="3"/>
        <w:rPr>
          <w:sz w:val="24"/>
          <w:szCs w:val="24"/>
        </w:rPr>
        <w:sectPr w:rsidR="00410ACD" w:rsidSect="0080523C">
          <w:headerReference w:type="default" r:id="rId34"/>
          <w:pgSz w:w="16838" w:h="11906" w:orient="landscape"/>
          <w:pgMar w:top="567" w:right="567" w:bottom="851" w:left="993" w:header="709" w:footer="709" w:gutter="0"/>
          <w:cols w:space="708"/>
          <w:docGrid w:linePitch="360"/>
        </w:sectPr>
      </w:pPr>
    </w:p>
    <w:p w14:paraId="20B6C2CD" w14:textId="2FABFA2F" w:rsidR="000B2AD3" w:rsidRPr="000B2AD3" w:rsidRDefault="000B2AD3" w:rsidP="000B2AD3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bookmarkStart w:id="5" w:name="_Toc16259734"/>
      <w:bookmarkStart w:id="6" w:name="_Toc16260237"/>
      <w:r w:rsidRPr="000B2AD3">
        <w:rPr>
          <w:rFonts w:ascii="Times New Roman" w:eastAsia="Calibri" w:hAnsi="Times New Roman" w:cs="Times New Roman"/>
          <w:sz w:val="28"/>
          <w:szCs w:val="28"/>
          <w:lang w:eastAsia="ru-RU"/>
        </w:rPr>
        <w:lastRenderedPageBreak/>
        <w:t>Приложение 1</w:t>
      </w:r>
      <w:bookmarkEnd w:id="5"/>
      <w:bookmarkEnd w:id="6"/>
    </w:p>
    <w:p w14:paraId="1E5BEDE5" w14:textId="1E573077" w:rsidR="000B2AD3" w:rsidRDefault="000B2AD3" w:rsidP="000B2AD3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bookmarkStart w:id="7" w:name="_Toc16259735"/>
      <w:bookmarkStart w:id="8" w:name="_Toc16260238"/>
      <w:r w:rsidRPr="000B2AD3">
        <w:rPr>
          <w:rFonts w:ascii="Times New Roman" w:eastAsia="Calibri" w:hAnsi="Times New Roman" w:cs="Times New Roman"/>
          <w:sz w:val="28"/>
          <w:szCs w:val="28"/>
          <w:lang w:eastAsia="ru-RU"/>
        </w:rPr>
        <w:t>Маршрутный лист</w:t>
      </w:r>
      <w:bookmarkEnd w:id="7"/>
      <w:bookmarkEnd w:id="8"/>
    </w:p>
    <w:p w14:paraId="11EB170E" w14:textId="77777777" w:rsidR="000B2AD3" w:rsidRPr="000B2AD3" w:rsidRDefault="000B2AD3" w:rsidP="000B2AD3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14:paraId="1BE0E8FF" w14:textId="77777777" w:rsidR="000B2AD3" w:rsidRDefault="000B2AD3" w:rsidP="000B2AD3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0B2AD3">
        <w:rPr>
          <w:rFonts w:ascii="Times New Roman" w:eastAsia="Calibri" w:hAnsi="Times New Roman" w:cs="Times New Roman"/>
          <w:sz w:val="28"/>
          <w:szCs w:val="28"/>
          <w:lang w:eastAsia="ru-RU"/>
        </w:rPr>
        <w:t>Ф.И.</w:t>
      </w:r>
    </w:p>
    <w:p w14:paraId="47C21F3E" w14:textId="77192D04" w:rsidR="000B2AD3" w:rsidRPr="000B2AD3" w:rsidRDefault="000B2AD3" w:rsidP="000B2AD3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0B2AD3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___________________________________________________</w:t>
      </w:r>
    </w:p>
    <w:tbl>
      <w:tblPr>
        <w:tblStyle w:val="a9"/>
        <w:tblW w:w="0" w:type="auto"/>
        <w:tblLayout w:type="fixed"/>
        <w:tblLook w:val="04A0" w:firstRow="1" w:lastRow="0" w:firstColumn="1" w:lastColumn="0" w:noHBand="0" w:noVBand="1"/>
      </w:tblPr>
      <w:tblGrid>
        <w:gridCol w:w="462"/>
        <w:gridCol w:w="4700"/>
        <w:gridCol w:w="1609"/>
        <w:gridCol w:w="1701"/>
        <w:gridCol w:w="1701"/>
      </w:tblGrid>
      <w:tr w:rsidR="000B2AD3" w:rsidRPr="000B2AD3" w14:paraId="50803BFD" w14:textId="0F73816D" w:rsidTr="00736C54">
        <w:tc>
          <w:tcPr>
            <w:tcW w:w="462" w:type="dxa"/>
          </w:tcPr>
          <w:p w14:paraId="7D355813" w14:textId="77777777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0B2AD3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№</w:t>
            </w:r>
          </w:p>
        </w:tc>
        <w:tc>
          <w:tcPr>
            <w:tcW w:w="4700" w:type="dxa"/>
          </w:tcPr>
          <w:p w14:paraId="0280C6D8" w14:textId="77777777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0B2AD3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lang w:eastAsia="ru-RU"/>
              </w:rPr>
              <w:t>Содержание заданий</w:t>
            </w:r>
          </w:p>
        </w:tc>
        <w:tc>
          <w:tcPr>
            <w:tcW w:w="1609" w:type="dxa"/>
          </w:tcPr>
          <w:p w14:paraId="46475A23" w14:textId="74F61D8C" w:rsid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   « + » </w:t>
            </w:r>
          </w:p>
          <w:p w14:paraId="6DD5BECB" w14:textId="4C0DBE38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ответил правильно</w:t>
            </w:r>
          </w:p>
        </w:tc>
        <w:tc>
          <w:tcPr>
            <w:tcW w:w="1701" w:type="dxa"/>
          </w:tcPr>
          <w:p w14:paraId="2F59CE18" w14:textId="211CB6C0" w:rsid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    «+ -  »</w:t>
            </w:r>
          </w:p>
          <w:p w14:paraId="3678B9E4" w14:textId="44D29BE2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Ответил , но не точно</w:t>
            </w:r>
          </w:p>
        </w:tc>
        <w:tc>
          <w:tcPr>
            <w:tcW w:w="1701" w:type="dxa"/>
          </w:tcPr>
          <w:p w14:paraId="116433A4" w14:textId="28003D2C" w:rsid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   «  - »</w:t>
            </w:r>
          </w:p>
          <w:p w14:paraId="5D38F50F" w14:textId="3EF26490" w:rsid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Не ответил </w:t>
            </w:r>
          </w:p>
        </w:tc>
      </w:tr>
      <w:tr w:rsidR="000B2AD3" w:rsidRPr="000B2AD3" w14:paraId="58F2EE53" w14:textId="6D1E1EB5" w:rsidTr="00736C54">
        <w:tc>
          <w:tcPr>
            <w:tcW w:w="462" w:type="dxa"/>
          </w:tcPr>
          <w:p w14:paraId="628A42C8" w14:textId="77777777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0B2AD3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4700" w:type="dxa"/>
          </w:tcPr>
          <w:p w14:paraId="07EAAA3B" w14:textId="7B09A1A9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0B2AD3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Определение степени</w:t>
            </w:r>
          </w:p>
          <w:p w14:paraId="509144D1" w14:textId="490BBCE3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0B2AD3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(устная работа </w:t>
            </w:r>
            <w:r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, повторение</w:t>
            </w:r>
            <w:r w:rsidRPr="000B2AD3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)</w:t>
            </w:r>
          </w:p>
        </w:tc>
        <w:tc>
          <w:tcPr>
            <w:tcW w:w="1609" w:type="dxa"/>
          </w:tcPr>
          <w:p w14:paraId="7009E648" w14:textId="3E02C135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701" w:type="dxa"/>
          </w:tcPr>
          <w:p w14:paraId="46D448A0" w14:textId="77777777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701" w:type="dxa"/>
          </w:tcPr>
          <w:p w14:paraId="378CF2ED" w14:textId="77777777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B2AD3" w:rsidRPr="000B2AD3" w14:paraId="15D05577" w14:textId="35503A9A" w:rsidTr="00736C54">
        <w:tc>
          <w:tcPr>
            <w:tcW w:w="462" w:type="dxa"/>
          </w:tcPr>
          <w:p w14:paraId="7AADDBF0" w14:textId="77777777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0B2AD3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4700" w:type="dxa"/>
          </w:tcPr>
          <w:p w14:paraId="7ADB74B4" w14:textId="56FBBBE9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0B2AD3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Работа с товарищами в группе </w:t>
            </w:r>
          </w:p>
        </w:tc>
        <w:tc>
          <w:tcPr>
            <w:tcW w:w="1609" w:type="dxa"/>
          </w:tcPr>
          <w:p w14:paraId="50191A98" w14:textId="0ABAEDCB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701" w:type="dxa"/>
          </w:tcPr>
          <w:p w14:paraId="6E1E2723" w14:textId="77777777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701" w:type="dxa"/>
          </w:tcPr>
          <w:p w14:paraId="61E4EAE1" w14:textId="77777777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B2AD3" w:rsidRPr="000B2AD3" w14:paraId="44978C52" w14:textId="261397C6" w:rsidTr="00736C54">
        <w:tc>
          <w:tcPr>
            <w:tcW w:w="462" w:type="dxa"/>
          </w:tcPr>
          <w:p w14:paraId="746B717F" w14:textId="77777777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0B2AD3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4700" w:type="dxa"/>
          </w:tcPr>
          <w:p w14:paraId="58EE08FA" w14:textId="77777777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0B2AD3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Свойства степени с целым </w:t>
            </w:r>
          </w:p>
          <w:p w14:paraId="3EDB31C4" w14:textId="77777777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0B2AD3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показателем (работа в группе)</w:t>
            </w:r>
          </w:p>
        </w:tc>
        <w:tc>
          <w:tcPr>
            <w:tcW w:w="1609" w:type="dxa"/>
          </w:tcPr>
          <w:p w14:paraId="7A1108F6" w14:textId="40412890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701" w:type="dxa"/>
          </w:tcPr>
          <w:p w14:paraId="7A91C09F" w14:textId="77777777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701" w:type="dxa"/>
          </w:tcPr>
          <w:p w14:paraId="58B25F32" w14:textId="77777777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B2AD3" w:rsidRPr="000B2AD3" w14:paraId="251D8396" w14:textId="4DFAD9F4" w:rsidTr="00736C54">
        <w:tc>
          <w:tcPr>
            <w:tcW w:w="462" w:type="dxa"/>
          </w:tcPr>
          <w:p w14:paraId="04EF09AC" w14:textId="77777777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0B2AD3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4700" w:type="dxa"/>
          </w:tcPr>
          <w:p w14:paraId="6152C3D4" w14:textId="0F3C15B1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0B2AD3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 xml:space="preserve">Устная работа со всем классом </w:t>
            </w:r>
          </w:p>
        </w:tc>
        <w:tc>
          <w:tcPr>
            <w:tcW w:w="1609" w:type="dxa"/>
          </w:tcPr>
          <w:p w14:paraId="3F2F8CA2" w14:textId="1EBDEF69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701" w:type="dxa"/>
          </w:tcPr>
          <w:p w14:paraId="1E32FCEB" w14:textId="77777777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701" w:type="dxa"/>
          </w:tcPr>
          <w:p w14:paraId="2B8848D9" w14:textId="77777777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0B2AD3" w:rsidRPr="000B2AD3" w14:paraId="3F972FE3" w14:textId="265F7331" w:rsidTr="00736C54">
        <w:tc>
          <w:tcPr>
            <w:tcW w:w="462" w:type="dxa"/>
          </w:tcPr>
          <w:p w14:paraId="784DDE84" w14:textId="77777777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0B2AD3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4700" w:type="dxa"/>
          </w:tcPr>
          <w:p w14:paraId="5E5E63AA" w14:textId="77777777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  <w:r w:rsidRPr="000B2AD3"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  <w:t>Решение упражнений из учебника</w:t>
            </w:r>
          </w:p>
        </w:tc>
        <w:tc>
          <w:tcPr>
            <w:tcW w:w="1609" w:type="dxa"/>
          </w:tcPr>
          <w:p w14:paraId="66225862" w14:textId="7796537A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701" w:type="dxa"/>
          </w:tcPr>
          <w:p w14:paraId="4EA58975" w14:textId="77777777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1701" w:type="dxa"/>
          </w:tcPr>
          <w:p w14:paraId="36D2E7C8" w14:textId="77777777" w:rsidR="000B2AD3" w:rsidRPr="000B2AD3" w:rsidRDefault="000B2AD3" w:rsidP="000B2AD3">
            <w:pPr>
              <w:jc w:val="both"/>
              <w:rPr>
                <w:rFonts w:ascii="Times New Roman" w:eastAsia="Calibri" w:hAnsi="Times New Roman" w:cs="Times New Roman"/>
                <w:sz w:val="28"/>
                <w:szCs w:val="28"/>
                <w:lang w:eastAsia="ru-RU"/>
              </w:rPr>
            </w:pPr>
          </w:p>
        </w:tc>
      </w:tr>
    </w:tbl>
    <w:p w14:paraId="3AD3E211" w14:textId="77777777" w:rsidR="00D055E9" w:rsidRDefault="00D055E9" w:rsidP="0038745D">
      <w:pPr>
        <w:pStyle w:val="3"/>
        <w:rPr>
          <w:rFonts w:eastAsiaTheme="minorEastAsia"/>
          <w:b w:val="0"/>
          <w:bCs w:val="0"/>
          <w:sz w:val="24"/>
          <w:szCs w:val="24"/>
        </w:rPr>
      </w:pPr>
    </w:p>
    <w:sectPr w:rsidR="00D055E9" w:rsidSect="00410ACD">
      <w:pgSz w:w="11906" w:h="16838"/>
      <w:pgMar w:top="567" w:right="851" w:bottom="992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6C4DEE" w14:textId="77777777" w:rsidR="00FD3B76" w:rsidRDefault="00FD3B76" w:rsidP="0029318E">
      <w:pPr>
        <w:spacing w:after="0" w:line="240" w:lineRule="auto"/>
      </w:pPr>
      <w:r>
        <w:separator/>
      </w:r>
    </w:p>
  </w:endnote>
  <w:endnote w:type="continuationSeparator" w:id="0">
    <w:p w14:paraId="608B37A7" w14:textId="77777777" w:rsidR="00FD3B76" w:rsidRDefault="00FD3B76" w:rsidP="002931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FC9E273" w14:textId="77777777" w:rsidR="00FD3B76" w:rsidRDefault="00FD3B76" w:rsidP="0029318E">
      <w:pPr>
        <w:spacing w:after="0" w:line="240" w:lineRule="auto"/>
      </w:pPr>
      <w:r>
        <w:separator/>
      </w:r>
    </w:p>
  </w:footnote>
  <w:footnote w:type="continuationSeparator" w:id="0">
    <w:p w14:paraId="5E3B934F" w14:textId="77777777" w:rsidR="00FD3B76" w:rsidRDefault="00FD3B76" w:rsidP="0029318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5E2817" w14:textId="4B6B9656" w:rsidR="0029318E" w:rsidRDefault="0029318E" w:rsidP="00364E23">
    <w:pPr>
      <w:shd w:val="clear" w:color="auto" w:fill="FFFFFF"/>
      <w:spacing w:after="150" w:line="299" w:lineRule="atLea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 w15:restartNumberingAfterBreak="0">
    <w:nsid w:val="39855541"/>
    <w:multiLevelType w:val="hybridMultilevel"/>
    <w:tmpl w:val="01B4CD7E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352367A"/>
    <w:multiLevelType w:val="multilevel"/>
    <w:tmpl w:val="2A487104"/>
    <w:lvl w:ilvl="0">
      <w:start w:val="1"/>
      <w:numFmt w:val="bullet"/>
      <w:lvlText w:val=""/>
      <w:lvlJc w:val="left"/>
      <w:pPr>
        <w:tabs>
          <w:tab w:val="num" w:pos="0"/>
        </w:tabs>
        <w:ind w:left="432" w:hanging="432"/>
      </w:pPr>
      <w:rPr>
        <w:rFonts w:ascii="Symbol" w:hAnsi="Symbol" w:hint="default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3" w15:restartNumberingAfterBreak="0">
    <w:nsid w:val="78B333E5"/>
    <w:multiLevelType w:val="multilevel"/>
    <w:tmpl w:val="665897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D27DA"/>
    <w:rsid w:val="000204C1"/>
    <w:rsid w:val="000A0CDA"/>
    <w:rsid w:val="000B2AD3"/>
    <w:rsid w:val="000B2C78"/>
    <w:rsid w:val="000C4EE2"/>
    <w:rsid w:val="000E58B5"/>
    <w:rsid w:val="000F60C9"/>
    <w:rsid w:val="001129E3"/>
    <w:rsid w:val="00134B8A"/>
    <w:rsid w:val="00144F45"/>
    <w:rsid w:val="0015131B"/>
    <w:rsid w:val="001618D1"/>
    <w:rsid w:val="0017590E"/>
    <w:rsid w:val="00195109"/>
    <w:rsid w:val="001A0E6C"/>
    <w:rsid w:val="001B0F0A"/>
    <w:rsid w:val="001B1A54"/>
    <w:rsid w:val="001B7084"/>
    <w:rsid w:val="001C2891"/>
    <w:rsid w:val="001C6BE3"/>
    <w:rsid w:val="001E193D"/>
    <w:rsid w:val="0020039C"/>
    <w:rsid w:val="00207127"/>
    <w:rsid w:val="00232610"/>
    <w:rsid w:val="002460FF"/>
    <w:rsid w:val="00257462"/>
    <w:rsid w:val="00272B82"/>
    <w:rsid w:val="002735BE"/>
    <w:rsid w:val="00275167"/>
    <w:rsid w:val="0029318E"/>
    <w:rsid w:val="00296D34"/>
    <w:rsid w:val="002B6D45"/>
    <w:rsid w:val="002C015F"/>
    <w:rsid w:val="002C35C3"/>
    <w:rsid w:val="002E08E8"/>
    <w:rsid w:val="002E487F"/>
    <w:rsid w:val="00310CC7"/>
    <w:rsid w:val="00336FEB"/>
    <w:rsid w:val="00361B84"/>
    <w:rsid w:val="00364E23"/>
    <w:rsid w:val="0037402D"/>
    <w:rsid w:val="00381E0D"/>
    <w:rsid w:val="0038745D"/>
    <w:rsid w:val="003B477D"/>
    <w:rsid w:val="003C0805"/>
    <w:rsid w:val="003D6CC0"/>
    <w:rsid w:val="003E200C"/>
    <w:rsid w:val="003E4786"/>
    <w:rsid w:val="00410ACD"/>
    <w:rsid w:val="00434F4B"/>
    <w:rsid w:val="00443818"/>
    <w:rsid w:val="00455FBF"/>
    <w:rsid w:val="00476163"/>
    <w:rsid w:val="004C59F5"/>
    <w:rsid w:val="004C6F53"/>
    <w:rsid w:val="004C78CD"/>
    <w:rsid w:val="004E5223"/>
    <w:rsid w:val="00504A42"/>
    <w:rsid w:val="005161B5"/>
    <w:rsid w:val="00520F9A"/>
    <w:rsid w:val="00521E85"/>
    <w:rsid w:val="005253D0"/>
    <w:rsid w:val="005437C5"/>
    <w:rsid w:val="00597C0D"/>
    <w:rsid w:val="005A7FCE"/>
    <w:rsid w:val="005C38B5"/>
    <w:rsid w:val="005C497B"/>
    <w:rsid w:val="005D39E6"/>
    <w:rsid w:val="00605F0F"/>
    <w:rsid w:val="00606D8D"/>
    <w:rsid w:val="00627EFB"/>
    <w:rsid w:val="006563EB"/>
    <w:rsid w:val="00672F1C"/>
    <w:rsid w:val="006C4963"/>
    <w:rsid w:val="006D7EEA"/>
    <w:rsid w:val="006E2497"/>
    <w:rsid w:val="00714505"/>
    <w:rsid w:val="007172CB"/>
    <w:rsid w:val="007346DD"/>
    <w:rsid w:val="00741941"/>
    <w:rsid w:val="00782343"/>
    <w:rsid w:val="0078657D"/>
    <w:rsid w:val="007B1B18"/>
    <w:rsid w:val="007E2F9B"/>
    <w:rsid w:val="007E4449"/>
    <w:rsid w:val="007F232C"/>
    <w:rsid w:val="00803382"/>
    <w:rsid w:val="0080523C"/>
    <w:rsid w:val="008079F8"/>
    <w:rsid w:val="008160CC"/>
    <w:rsid w:val="00835943"/>
    <w:rsid w:val="008D4DED"/>
    <w:rsid w:val="008E60AB"/>
    <w:rsid w:val="008F13E7"/>
    <w:rsid w:val="009077DC"/>
    <w:rsid w:val="00947527"/>
    <w:rsid w:val="009C1CE0"/>
    <w:rsid w:val="00A0067F"/>
    <w:rsid w:val="00A11947"/>
    <w:rsid w:val="00A37D9E"/>
    <w:rsid w:val="00A47AE5"/>
    <w:rsid w:val="00A47CFA"/>
    <w:rsid w:val="00A5002E"/>
    <w:rsid w:val="00A90C51"/>
    <w:rsid w:val="00A9330A"/>
    <w:rsid w:val="00A93665"/>
    <w:rsid w:val="00A97FAB"/>
    <w:rsid w:val="00AA6144"/>
    <w:rsid w:val="00AB44C6"/>
    <w:rsid w:val="00AD1CDB"/>
    <w:rsid w:val="00AD2F94"/>
    <w:rsid w:val="00AE1F81"/>
    <w:rsid w:val="00AE330C"/>
    <w:rsid w:val="00B009EF"/>
    <w:rsid w:val="00B0571B"/>
    <w:rsid w:val="00B20BA4"/>
    <w:rsid w:val="00B22749"/>
    <w:rsid w:val="00B8593C"/>
    <w:rsid w:val="00B92998"/>
    <w:rsid w:val="00BA0B24"/>
    <w:rsid w:val="00BB2A8A"/>
    <w:rsid w:val="00BC5B72"/>
    <w:rsid w:val="00BE5A21"/>
    <w:rsid w:val="00BF486E"/>
    <w:rsid w:val="00BF718A"/>
    <w:rsid w:val="00C036F1"/>
    <w:rsid w:val="00C149EE"/>
    <w:rsid w:val="00C26E6F"/>
    <w:rsid w:val="00C30CFD"/>
    <w:rsid w:val="00C41E17"/>
    <w:rsid w:val="00C42D70"/>
    <w:rsid w:val="00C469C2"/>
    <w:rsid w:val="00CF5D83"/>
    <w:rsid w:val="00D055E9"/>
    <w:rsid w:val="00D41E6C"/>
    <w:rsid w:val="00D45EE9"/>
    <w:rsid w:val="00D56779"/>
    <w:rsid w:val="00D56AEB"/>
    <w:rsid w:val="00D86A82"/>
    <w:rsid w:val="00DA1314"/>
    <w:rsid w:val="00DC3AD4"/>
    <w:rsid w:val="00DE0895"/>
    <w:rsid w:val="00DF0395"/>
    <w:rsid w:val="00E26D5A"/>
    <w:rsid w:val="00E5480C"/>
    <w:rsid w:val="00E76C29"/>
    <w:rsid w:val="00E80096"/>
    <w:rsid w:val="00E91621"/>
    <w:rsid w:val="00EB37C2"/>
    <w:rsid w:val="00EC7C40"/>
    <w:rsid w:val="00EE3543"/>
    <w:rsid w:val="00F23177"/>
    <w:rsid w:val="00F56334"/>
    <w:rsid w:val="00F60EA4"/>
    <w:rsid w:val="00F70D8D"/>
    <w:rsid w:val="00F94483"/>
    <w:rsid w:val="00FB70CF"/>
    <w:rsid w:val="00FD17E0"/>
    <w:rsid w:val="00FD27DA"/>
    <w:rsid w:val="00FD3B76"/>
    <w:rsid w:val="00FE523D"/>
    <w:rsid w:val="00FE67A4"/>
    <w:rsid w:val="00FF455C"/>
    <w:rsid w:val="00FF56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E34651D"/>
  <w15:docId w15:val="{6D54F9EC-D600-4871-AA0B-0C36525936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FD27DA"/>
  </w:style>
  <w:style w:type="paragraph" w:styleId="3">
    <w:name w:val="heading 3"/>
    <w:basedOn w:val="a"/>
    <w:link w:val="30"/>
    <w:qFormat/>
    <w:rsid w:val="00FD27DA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FD27DA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a3">
    <w:name w:val="Normal (Web)"/>
    <w:basedOn w:val="a"/>
    <w:rsid w:val="00FD27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Strong"/>
    <w:basedOn w:val="a0"/>
    <w:qFormat/>
    <w:rsid w:val="00FD27DA"/>
    <w:rPr>
      <w:b/>
      <w:bCs/>
    </w:rPr>
  </w:style>
  <w:style w:type="character" w:styleId="a5">
    <w:name w:val="Placeholder Text"/>
    <w:basedOn w:val="a0"/>
    <w:uiPriority w:val="99"/>
    <w:semiHidden/>
    <w:rsid w:val="00A0067F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A006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A0067F"/>
    <w:rPr>
      <w:rFonts w:ascii="Tahoma" w:hAnsi="Tahoma" w:cs="Tahoma"/>
      <w:sz w:val="16"/>
      <w:szCs w:val="16"/>
    </w:rPr>
  </w:style>
  <w:style w:type="paragraph" w:styleId="a8">
    <w:name w:val="List Paragraph"/>
    <w:basedOn w:val="a"/>
    <w:uiPriority w:val="34"/>
    <w:qFormat/>
    <w:rsid w:val="002C015F"/>
    <w:pPr>
      <w:ind w:left="720"/>
      <w:contextualSpacing/>
    </w:pPr>
  </w:style>
  <w:style w:type="table" w:styleId="a9">
    <w:name w:val="Table Grid"/>
    <w:basedOn w:val="a1"/>
    <w:uiPriority w:val="59"/>
    <w:rsid w:val="005253D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a">
    <w:name w:val="header"/>
    <w:basedOn w:val="a"/>
    <w:link w:val="ab"/>
    <w:uiPriority w:val="99"/>
    <w:unhideWhenUsed/>
    <w:rsid w:val="0029318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29318E"/>
  </w:style>
  <w:style w:type="paragraph" w:styleId="ac">
    <w:name w:val="footer"/>
    <w:basedOn w:val="a"/>
    <w:link w:val="ad"/>
    <w:uiPriority w:val="99"/>
    <w:unhideWhenUsed/>
    <w:rsid w:val="0029318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29318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9</TotalTime>
  <Pages>6</Pages>
  <Words>1146</Words>
  <Characters>6535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Windows 10</cp:lastModifiedBy>
  <cp:revision>156</cp:revision>
  <cp:lastPrinted>2014-03-03T17:38:00Z</cp:lastPrinted>
  <dcterms:created xsi:type="dcterms:W3CDTF">2014-03-02T08:01:00Z</dcterms:created>
  <dcterms:modified xsi:type="dcterms:W3CDTF">2022-03-23T16:16:00Z</dcterms:modified>
</cp:coreProperties>
</file>